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1.wav" ContentType="audio/x-wav"/>
  <Override PartName="/ppt/media/audio2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5"/>
  </p:notesMasterIdLst>
  <p:sldIdLst>
    <p:sldId id="570" r:id="rId3"/>
    <p:sldId id="368" r:id="rId4"/>
    <p:sldId id="384" r:id="rId5"/>
    <p:sldId id="591" r:id="rId6"/>
    <p:sldId id="625" r:id="rId7"/>
    <p:sldId id="575" r:id="rId8"/>
    <p:sldId id="632" r:id="rId9"/>
    <p:sldId id="635" r:id="rId10"/>
    <p:sldId id="634" r:id="rId11"/>
    <p:sldId id="626" r:id="rId12"/>
    <p:sldId id="276" r:id="rId13"/>
    <p:sldId id="628" r:id="rId14"/>
    <p:sldId id="278" r:id="rId15"/>
    <p:sldId id="275" r:id="rId16"/>
    <p:sldId id="270" r:id="rId17"/>
    <p:sldId id="573" r:id="rId18"/>
    <p:sldId id="624" r:id="rId19"/>
    <p:sldId id="630" r:id="rId20"/>
    <p:sldId id="631" r:id="rId21"/>
    <p:sldId id="578" r:id="rId22"/>
    <p:sldId id="601" r:id="rId23"/>
    <p:sldId id="616" r:id="rId24"/>
    <p:sldId id="600" r:id="rId25"/>
    <p:sldId id="618" r:id="rId26"/>
    <p:sldId id="617" r:id="rId27"/>
    <p:sldId id="622" r:id="rId28"/>
    <p:sldId id="619" r:id="rId29"/>
    <p:sldId id="579" r:id="rId30"/>
    <p:sldId id="615" r:id="rId31"/>
    <p:sldId id="623" r:id="rId32"/>
    <p:sldId id="381" r:id="rId33"/>
    <p:sldId id="382" r:id="rId34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kbnkjbkknknkj@gmail.com" initials="j" lastIdx="33" clrIdx="0">
    <p:extLst>
      <p:ext uri="{19B8F6BF-5375-455C-9EA6-DF929625EA0E}">
        <p15:presenceInfo xmlns:p15="http://schemas.microsoft.com/office/powerpoint/2012/main" xmlns="" userId="jkbnkjbkknknkj@gmail.com" providerId="None"/>
      </p:ext>
    </p:extLst>
  </p:cmAuthor>
  <p:cmAuthor id="2" name="FIREFLY" initials="F" lastIdx="2" clrIdx="1">
    <p:extLst>
      <p:ext uri="{19B8F6BF-5375-455C-9EA6-DF929625EA0E}">
        <p15:presenceInfo xmlns:p15="http://schemas.microsoft.com/office/powerpoint/2012/main" xmlns="" userId="e627aed3215be24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AD1A"/>
    <a:srgbClr val="E0B653"/>
    <a:srgbClr val="495F6E"/>
    <a:srgbClr val="0000CC"/>
    <a:srgbClr val="475D6B"/>
    <a:srgbClr val="FFC000"/>
    <a:srgbClr val="FF4FFF"/>
    <a:srgbClr val="CC00CC"/>
    <a:srgbClr val="9951A3"/>
    <a:srgbClr val="FF0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81" d="100"/>
          <a:sy n="81" d="100"/>
        </p:scale>
        <p:origin x="-80" y="-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2/1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24826E7-AF39-4B13-BF98-E623110D22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C6211B1-A567-4E74-8756-A7AACC1189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0D910D3-8772-416D-A29C-1B77031DB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2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AE90DEE-BF93-4E2D-92C6-598784312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1DD32F1-2712-4E7F-88B7-EF8E4F16F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1404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5B6562F-4914-4AED-B32F-8ED66EF0D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645F97C-C177-4DEA-A0C7-7064D07836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9920EE5-9FC5-4892-BF21-E6A695F35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2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19EB51A-3F72-419F-843A-D6C0423AF4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6A3B834-0E0F-4D05-BB5A-28E52BC37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8305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E091F5D-D4AA-4F73-92E6-4ABF0DC8E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220014C-8345-416C-8D56-FB2B48969A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5EFBF07-65E6-484B-BDC5-180BF9390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2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A4EFF6B-2B9B-4045-A011-E92321EFB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110A07E-868E-4F5A-AB01-59B6A2769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3113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D6DBDA-3812-444A-B70F-06E1D4CEC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0A391E7-AC72-497E-A9DD-6CA7AC8FD9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ACD34EF-68C8-486B-B46B-9B704A026D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058A7BB-80B9-45B9-8B2A-8D5CA27CD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2/1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5ECAFCC-25C7-42FC-98C2-EDC11894A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FB87CA6-5FC9-43FD-884D-3B9067D74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4625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997258-D923-49A4-BCB8-86800A5D1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763E696-8378-4449-A340-55D05CB769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B1B5099-EA01-4678-BF41-CEC64A21C0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3EE1A7B2-4F29-4F40-BD01-106A1D22B0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01098351-0136-4E59-A271-3F7AC30AC1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DC4CEF2D-4BF7-4A69-AC48-A086A439F9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2/16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6900E981-C6C7-4CA7-9727-BAC27F24EF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6E3A639-D128-456E-AFFB-2F3F24368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4995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4596F2C-B158-43B5-9C21-549FA9EBD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8A75B6-1093-4B83-A120-CB5D372D04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2/16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B69A1636-0E03-461C-86E1-ACA361AE2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E173A85B-9D18-40B4-995B-529299CF7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5728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4AF1590-1BE7-4EE6-8678-6DA9F09B6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2/16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391B33F8-7E37-412D-A10B-04353C81D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4B5CF0B-9A27-4D3F-BEF4-5B1FB1879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8344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8A30F68-029F-4F5C-A094-F26F2311F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A764BEB-AD39-4CA9-B855-F75E016C8A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8358554-6D02-4637-815A-8BF38C8A54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96A9515-0012-4CFB-BB31-780FDAB9C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2/1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42AD2F3-474E-4878-9E95-479F51FAB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A14161F-6EAC-4133-ADBC-537BBD8C3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982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EB599EA-3BD4-4FC4-AB1D-4FB4D16463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F987EB16-0937-4373-8C56-F42A8D0C0B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14445C1-8166-40AC-BB58-0596441F40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FDEA2E-CD2E-4232-AA35-9A2598385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2/1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115C09F-536D-450C-BC71-60D4D2B871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D5B9392-BB79-4283-96AE-916BB6F2A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2914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5A4C55-D89C-4A7E-AFC2-45C3AA2B11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764C444-6F6B-45E7-AEC9-0A15B15AFA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104587B-F718-4D7D-A631-F4D3FCCFD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2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F5FFC70-55A3-4C9F-A9B1-F2FE147D2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AF91F72-0232-4300-A40B-F9B01CB0D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8218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0F449F87-83CF-4313-8D1B-F3F59759B7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57617A9-7D00-4C21-BC1D-74BD907D92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F45DE6C-242E-48A0-AB09-5FAD3BF4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D933F-DB83-42DE-AA03-D5EF6BC86FFB}" type="datetimeFigureOut">
              <a:rPr lang="en-US" smtClean="0"/>
              <a:t>2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CAAE92D-61B8-4CFC-B70B-C975DF2729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C3A4797-FE24-490E-88FB-52CA385E3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7291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2/1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E98CE19-4582-4410-AB6B-CEAC80AD8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97EC8540-BAB7-4884-8E64-26DFAC5866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E63674F-496D-4B49-9F02-F149AFB7BB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CD933F-DB83-42DE-AA03-D5EF6BC86FFB}" type="datetimeFigureOut">
              <a:rPr lang="en-US" smtClean="0"/>
              <a:t>2/1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6EDBF98-2AD8-476E-A013-57C706466A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1BE7A0C-6226-4B69-B249-2360E65B63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F3C2EF-5DB9-4B79-9341-799FBB21E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912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25.gif"/><Relationship Id="rId3" Type="http://schemas.microsoft.com/office/2007/relationships/media" Target="../media/media3.wav"/><Relationship Id="rId34" Type="http://schemas.openxmlformats.org/officeDocument/2006/relationships/slide" Target="slide7.xml"/><Relationship Id="rId7" Type="http://schemas.openxmlformats.org/officeDocument/2006/relationships/audio" Target="../media/audio2.wav"/><Relationship Id="rId12" Type="http://schemas.openxmlformats.org/officeDocument/2006/relationships/image" Target="../media/image15.png"/><Relationship Id="rId33" Type="http://schemas.openxmlformats.org/officeDocument/2006/relationships/image" Target="../media/image60.png"/><Relationship Id="rId2" Type="http://schemas.microsoft.com/office/2007/relationships/media" Target="../media/media2.mp3"/><Relationship Id="rId16" Type="http://schemas.openxmlformats.org/officeDocument/2006/relationships/image" Target="../media/image28.png"/><Relationship Id="rId29" Type="http://schemas.openxmlformats.org/officeDocument/2006/relationships/image" Target="../media/image30.png"/><Relationship Id="rId1" Type="http://schemas.openxmlformats.org/officeDocument/2006/relationships/audio" Target="NULL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14.png"/><Relationship Id="rId32" Type="http://schemas.openxmlformats.org/officeDocument/2006/relationships/image" Target="../media/image48.png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27.gif"/><Relationship Id="rId28" Type="http://schemas.openxmlformats.org/officeDocument/2006/relationships/image" Target="../media/image29.png"/><Relationship Id="rId36" Type="http://schemas.openxmlformats.org/officeDocument/2006/relationships/image" Target="../media/image24.png"/><Relationship Id="rId10" Type="http://schemas.openxmlformats.org/officeDocument/2006/relationships/image" Target="../media/image23.png"/><Relationship Id="rId31" Type="http://schemas.openxmlformats.org/officeDocument/2006/relationships/image" Target="../media/image32.png"/><Relationship Id="rId4" Type="http://schemas.openxmlformats.org/officeDocument/2006/relationships/audio" Target="../media/media3.wav"/><Relationship Id="rId9" Type="http://schemas.openxmlformats.org/officeDocument/2006/relationships/image" Target="../media/image18.gif"/><Relationship Id="rId14" Type="http://schemas.openxmlformats.org/officeDocument/2006/relationships/image" Target="../media/image26.gif"/><Relationship Id="rId27" Type="http://schemas.openxmlformats.org/officeDocument/2006/relationships/image" Target="../media/image580.png"/><Relationship Id="rId30" Type="http://schemas.openxmlformats.org/officeDocument/2006/relationships/image" Target="../media/image31.png"/><Relationship Id="rId35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25.gif"/><Relationship Id="rId3" Type="http://schemas.microsoft.com/office/2007/relationships/media" Target="../media/media3.wav"/><Relationship Id="rId34" Type="http://schemas.openxmlformats.org/officeDocument/2006/relationships/image" Target="../media/image65.png"/><Relationship Id="rId7" Type="http://schemas.openxmlformats.org/officeDocument/2006/relationships/audio" Target="../media/audio2.wav"/><Relationship Id="rId12" Type="http://schemas.openxmlformats.org/officeDocument/2006/relationships/image" Target="../media/image15.png"/><Relationship Id="rId17" Type="http://schemas.openxmlformats.org/officeDocument/2006/relationships/image" Target="../media/image28.png"/><Relationship Id="rId33" Type="http://schemas.openxmlformats.org/officeDocument/2006/relationships/image" Target="../media/image49.png"/><Relationship Id="rId2" Type="http://schemas.microsoft.com/office/2007/relationships/media" Target="../media/media2.mp3"/><Relationship Id="rId16" Type="http://schemas.openxmlformats.org/officeDocument/2006/relationships/image" Target="../media/image24.png"/><Relationship Id="rId29" Type="http://schemas.openxmlformats.org/officeDocument/2006/relationships/image" Target="../media/image30.png"/><Relationship Id="rId1" Type="http://schemas.openxmlformats.org/officeDocument/2006/relationships/audio" Target="NULL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14.png"/><Relationship Id="rId32" Type="http://schemas.openxmlformats.org/officeDocument/2006/relationships/image" Target="../media/image63.png"/><Relationship Id="rId37" Type="http://schemas.openxmlformats.org/officeDocument/2006/relationships/image" Target="../media/image33.png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27.gif"/><Relationship Id="rId28" Type="http://schemas.openxmlformats.org/officeDocument/2006/relationships/image" Target="../media/image29.png"/><Relationship Id="rId36" Type="http://schemas.openxmlformats.org/officeDocument/2006/relationships/slide" Target="slide7.xml"/><Relationship Id="rId10" Type="http://schemas.openxmlformats.org/officeDocument/2006/relationships/image" Target="../media/image23.png"/><Relationship Id="rId31" Type="http://schemas.openxmlformats.org/officeDocument/2006/relationships/image" Target="../media/image32.png"/><Relationship Id="rId4" Type="http://schemas.openxmlformats.org/officeDocument/2006/relationships/audio" Target="../media/media3.wav"/><Relationship Id="rId9" Type="http://schemas.openxmlformats.org/officeDocument/2006/relationships/image" Target="../media/image18.gif"/><Relationship Id="rId14" Type="http://schemas.openxmlformats.org/officeDocument/2006/relationships/image" Target="../media/image26.gif"/><Relationship Id="rId27" Type="http://schemas.openxmlformats.org/officeDocument/2006/relationships/image" Target="../media/image62.png"/><Relationship Id="rId30" Type="http://schemas.openxmlformats.org/officeDocument/2006/relationships/image" Target="../media/image31.png"/><Relationship Id="rId35" Type="http://schemas.openxmlformats.org/officeDocument/2006/relationships/image" Target="../media/image6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25.gif"/><Relationship Id="rId3" Type="http://schemas.microsoft.com/office/2007/relationships/media" Target="../media/media3.wav"/><Relationship Id="rId34" Type="http://schemas.openxmlformats.org/officeDocument/2006/relationships/image" Target="../media/image70.png"/><Relationship Id="rId7" Type="http://schemas.openxmlformats.org/officeDocument/2006/relationships/audio" Target="../media/audio2.wav"/><Relationship Id="rId12" Type="http://schemas.openxmlformats.org/officeDocument/2006/relationships/image" Target="../media/image15.png"/><Relationship Id="rId33" Type="http://schemas.openxmlformats.org/officeDocument/2006/relationships/image" Target="../media/image69.png"/><Relationship Id="rId38" Type="http://schemas.openxmlformats.org/officeDocument/2006/relationships/image" Target="../media/image24.png"/><Relationship Id="rId2" Type="http://schemas.microsoft.com/office/2007/relationships/media" Target="../media/media2.mp3"/><Relationship Id="rId16" Type="http://schemas.openxmlformats.org/officeDocument/2006/relationships/image" Target="../media/image28.png"/><Relationship Id="rId29" Type="http://schemas.openxmlformats.org/officeDocument/2006/relationships/image" Target="../media/image30.png"/><Relationship Id="rId1" Type="http://schemas.openxmlformats.org/officeDocument/2006/relationships/audio" Target="NULL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14.png"/><Relationship Id="rId32" Type="http://schemas.openxmlformats.org/officeDocument/2006/relationships/image" Target="../media/image68.png"/><Relationship Id="rId37" Type="http://schemas.openxmlformats.org/officeDocument/2006/relationships/image" Target="../media/image33.png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27.gif"/><Relationship Id="rId28" Type="http://schemas.openxmlformats.org/officeDocument/2006/relationships/image" Target="../media/image29.png"/><Relationship Id="rId36" Type="http://schemas.openxmlformats.org/officeDocument/2006/relationships/slide" Target="slide7.xml"/><Relationship Id="rId10" Type="http://schemas.openxmlformats.org/officeDocument/2006/relationships/image" Target="../media/image23.png"/><Relationship Id="rId31" Type="http://schemas.openxmlformats.org/officeDocument/2006/relationships/image" Target="../media/image32.png"/><Relationship Id="rId4" Type="http://schemas.openxmlformats.org/officeDocument/2006/relationships/audio" Target="../media/media3.wav"/><Relationship Id="rId9" Type="http://schemas.openxmlformats.org/officeDocument/2006/relationships/image" Target="../media/image18.gif"/><Relationship Id="rId14" Type="http://schemas.openxmlformats.org/officeDocument/2006/relationships/image" Target="../media/image26.gif"/><Relationship Id="rId27" Type="http://schemas.openxmlformats.org/officeDocument/2006/relationships/image" Target="../media/image67.png"/><Relationship Id="rId30" Type="http://schemas.openxmlformats.org/officeDocument/2006/relationships/image" Target="../media/image31.png"/><Relationship Id="rId35" Type="http://schemas.openxmlformats.org/officeDocument/2006/relationships/image" Target="../media/image7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25.gif"/><Relationship Id="rId3" Type="http://schemas.microsoft.com/office/2007/relationships/media" Target="../media/media3.wav"/><Relationship Id="rId34" Type="http://schemas.openxmlformats.org/officeDocument/2006/relationships/slide" Target="slide7.xml"/><Relationship Id="rId7" Type="http://schemas.openxmlformats.org/officeDocument/2006/relationships/audio" Target="../media/audio2.wav"/><Relationship Id="rId12" Type="http://schemas.openxmlformats.org/officeDocument/2006/relationships/image" Target="../media/image15.png"/><Relationship Id="rId33" Type="http://schemas.openxmlformats.org/officeDocument/2006/relationships/image" Target="../media/image74.png"/><Relationship Id="rId2" Type="http://schemas.microsoft.com/office/2007/relationships/media" Target="../media/media2.mp3"/><Relationship Id="rId16" Type="http://schemas.openxmlformats.org/officeDocument/2006/relationships/image" Target="../media/image28.png"/><Relationship Id="rId29" Type="http://schemas.openxmlformats.org/officeDocument/2006/relationships/image" Target="../media/image30.png"/><Relationship Id="rId1" Type="http://schemas.openxmlformats.org/officeDocument/2006/relationships/audio" Target="NULL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14.png"/><Relationship Id="rId32" Type="http://schemas.openxmlformats.org/officeDocument/2006/relationships/image" Target="../media/image50.png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27.gif"/><Relationship Id="rId28" Type="http://schemas.openxmlformats.org/officeDocument/2006/relationships/image" Target="../media/image29.png"/><Relationship Id="rId36" Type="http://schemas.openxmlformats.org/officeDocument/2006/relationships/image" Target="../media/image24.png"/><Relationship Id="rId10" Type="http://schemas.openxmlformats.org/officeDocument/2006/relationships/image" Target="../media/image23.png"/><Relationship Id="rId31" Type="http://schemas.openxmlformats.org/officeDocument/2006/relationships/image" Target="../media/image32.png"/><Relationship Id="rId4" Type="http://schemas.openxmlformats.org/officeDocument/2006/relationships/audio" Target="../media/media3.wav"/><Relationship Id="rId9" Type="http://schemas.openxmlformats.org/officeDocument/2006/relationships/image" Target="../media/image18.gif"/><Relationship Id="rId14" Type="http://schemas.openxmlformats.org/officeDocument/2006/relationships/image" Target="../media/image26.gif"/><Relationship Id="rId27" Type="http://schemas.openxmlformats.org/officeDocument/2006/relationships/image" Target="../media/image72.png"/><Relationship Id="rId30" Type="http://schemas.openxmlformats.org/officeDocument/2006/relationships/image" Target="../media/image31.png"/><Relationship Id="rId35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25.gif"/><Relationship Id="rId3" Type="http://schemas.microsoft.com/office/2007/relationships/media" Target="../media/media3.wav"/><Relationship Id="rId34" Type="http://schemas.openxmlformats.org/officeDocument/2006/relationships/slide" Target="slide7.xml"/><Relationship Id="rId7" Type="http://schemas.openxmlformats.org/officeDocument/2006/relationships/audio" Target="../media/audio2.wav"/><Relationship Id="rId12" Type="http://schemas.openxmlformats.org/officeDocument/2006/relationships/image" Target="../media/image15.png"/><Relationship Id="rId33" Type="http://schemas.openxmlformats.org/officeDocument/2006/relationships/image" Target="../media/image76.png"/><Relationship Id="rId2" Type="http://schemas.microsoft.com/office/2007/relationships/media" Target="../media/media2.mp3"/><Relationship Id="rId16" Type="http://schemas.openxmlformats.org/officeDocument/2006/relationships/image" Target="../media/image28.png"/><Relationship Id="rId29" Type="http://schemas.openxmlformats.org/officeDocument/2006/relationships/image" Target="../media/image30.png"/><Relationship Id="rId1" Type="http://schemas.openxmlformats.org/officeDocument/2006/relationships/audio" Target="NULL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14.png"/><Relationship Id="rId32" Type="http://schemas.openxmlformats.org/officeDocument/2006/relationships/image" Target="../media/image52.png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27.gif"/><Relationship Id="rId28" Type="http://schemas.openxmlformats.org/officeDocument/2006/relationships/image" Target="../media/image29.png"/><Relationship Id="rId36" Type="http://schemas.openxmlformats.org/officeDocument/2006/relationships/image" Target="../media/image24.png"/><Relationship Id="rId10" Type="http://schemas.openxmlformats.org/officeDocument/2006/relationships/image" Target="../media/image23.png"/><Relationship Id="rId31" Type="http://schemas.openxmlformats.org/officeDocument/2006/relationships/image" Target="../media/image32.png"/><Relationship Id="rId4" Type="http://schemas.openxmlformats.org/officeDocument/2006/relationships/audio" Target="../media/media3.wav"/><Relationship Id="rId9" Type="http://schemas.openxmlformats.org/officeDocument/2006/relationships/image" Target="../media/image18.gif"/><Relationship Id="rId14" Type="http://schemas.openxmlformats.org/officeDocument/2006/relationships/image" Target="../media/image26.gif"/><Relationship Id="rId27" Type="http://schemas.openxmlformats.org/officeDocument/2006/relationships/image" Target="../media/image75.png"/><Relationship Id="rId30" Type="http://schemas.openxmlformats.org/officeDocument/2006/relationships/image" Target="../media/image31.png"/><Relationship Id="rId35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25.gif"/><Relationship Id="rId18" Type="http://schemas.openxmlformats.org/officeDocument/2006/relationships/image" Target="../media/image30.png"/><Relationship Id="rId3" Type="http://schemas.microsoft.com/office/2007/relationships/media" Target="../media/media3.wav"/><Relationship Id="rId34" Type="http://schemas.openxmlformats.org/officeDocument/2006/relationships/image" Target="../media/image80.png"/><Relationship Id="rId7" Type="http://schemas.openxmlformats.org/officeDocument/2006/relationships/audio" Target="../media/audio2.wav"/><Relationship Id="rId12" Type="http://schemas.openxmlformats.org/officeDocument/2006/relationships/image" Target="../media/image15.png"/><Relationship Id="rId17" Type="http://schemas.openxmlformats.org/officeDocument/2006/relationships/image" Target="../media/image29.png"/><Relationship Id="rId33" Type="http://schemas.openxmlformats.org/officeDocument/2006/relationships/image" Target="../media/image79.png"/><Relationship Id="rId38" Type="http://schemas.openxmlformats.org/officeDocument/2006/relationships/image" Target="../media/image24.png"/><Relationship Id="rId2" Type="http://schemas.microsoft.com/office/2007/relationships/media" Target="../media/media2.mp3"/><Relationship Id="rId16" Type="http://schemas.openxmlformats.org/officeDocument/2006/relationships/image" Target="../media/image28.png"/><Relationship Id="rId20" Type="http://schemas.openxmlformats.org/officeDocument/2006/relationships/image" Target="../media/image32.png"/><Relationship Id="rId1" Type="http://schemas.openxmlformats.org/officeDocument/2006/relationships/audio" Target="NULL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14.png"/><Relationship Id="rId32" Type="http://schemas.openxmlformats.org/officeDocument/2006/relationships/image" Target="../media/image59.png"/><Relationship Id="rId37" Type="http://schemas.openxmlformats.org/officeDocument/2006/relationships/image" Target="../media/image33.png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27.gif"/><Relationship Id="rId36" Type="http://schemas.openxmlformats.org/officeDocument/2006/relationships/slide" Target="slide7.xml"/><Relationship Id="rId10" Type="http://schemas.openxmlformats.org/officeDocument/2006/relationships/image" Target="../media/image23.png"/><Relationship Id="rId19" Type="http://schemas.openxmlformats.org/officeDocument/2006/relationships/image" Target="../media/image31.png"/><Relationship Id="rId31" Type="http://schemas.openxmlformats.org/officeDocument/2006/relationships/image" Target="../media/image77.png"/><Relationship Id="rId4" Type="http://schemas.openxmlformats.org/officeDocument/2006/relationships/audio" Target="../media/media3.wav"/><Relationship Id="rId9" Type="http://schemas.openxmlformats.org/officeDocument/2006/relationships/image" Target="../media/image18.gif"/><Relationship Id="rId14" Type="http://schemas.openxmlformats.org/officeDocument/2006/relationships/image" Target="../media/image26.gif"/><Relationship Id="rId35" Type="http://schemas.openxmlformats.org/officeDocument/2006/relationships/image" Target="../media/image8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89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8.png"/><Relationship Id="rId4" Type="http://schemas.openxmlformats.org/officeDocument/2006/relationships/image" Target="../media/image38.png"/><Relationship Id="rId9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gif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17" Type="http://schemas.openxmlformats.org/officeDocument/2006/relationships/image" Target="../media/image22.gif"/><Relationship Id="rId2" Type="http://schemas.openxmlformats.org/officeDocument/2006/relationships/audio" Target="../media/media1.mp3"/><Relationship Id="rId16" Type="http://schemas.openxmlformats.org/officeDocument/2006/relationships/image" Target="../media/image21.gif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11" Type="http://schemas.openxmlformats.org/officeDocument/2006/relationships/image" Target="../media/image16.gif"/><Relationship Id="rId5" Type="http://schemas.openxmlformats.org/officeDocument/2006/relationships/image" Target="../media/image10.png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9.g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slide" Target="slide16.xml"/><Relationship Id="rId3" Type="http://schemas.openxmlformats.org/officeDocument/2006/relationships/image" Target="../media/image18.gif"/><Relationship Id="rId7" Type="http://schemas.openxmlformats.org/officeDocument/2006/relationships/slide" Target="slide10.xml"/><Relationship Id="rId12" Type="http://schemas.openxmlformats.org/officeDocument/2006/relationships/slide" Target="slide12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png"/><Relationship Id="rId11" Type="http://schemas.openxmlformats.org/officeDocument/2006/relationships/slide" Target="slide15.xml"/><Relationship Id="rId5" Type="http://schemas.openxmlformats.org/officeDocument/2006/relationships/slide" Target="slide9.xml"/><Relationship Id="rId10" Type="http://schemas.openxmlformats.org/officeDocument/2006/relationships/slide" Target="slide14.xml"/><Relationship Id="rId4" Type="http://schemas.openxmlformats.org/officeDocument/2006/relationships/image" Target="../media/image21.gif"/><Relationship Id="rId9" Type="http://schemas.openxmlformats.org/officeDocument/2006/relationships/slide" Target="slide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5.png"/><Relationship Id="rId18" Type="http://schemas.openxmlformats.org/officeDocument/2006/relationships/image" Target="../media/image29.png"/><Relationship Id="rId3" Type="http://schemas.microsoft.com/office/2007/relationships/media" Target="../media/media3.wav"/><Relationship Id="rId21" Type="http://schemas.openxmlformats.org/officeDocument/2006/relationships/image" Target="../media/image32.png"/><Relationship Id="rId34" Type="http://schemas.openxmlformats.org/officeDocument/2006/relationships/image" Target="../media/image47.png"/><Relationship Id="rId7" Type="http://schemas.openxmlformats.org/officeDocument/2006/relationships/audio" Target="../media/audio2.wav"/><Relationship Id="rId12" Type="http://schemas.openxmlformats.org/officeDocument/2006/relationships/image" Target="../media/image24.png"/><Relationship Id="rId17" Type="http://schemas.openxmlformats.org/officeDocument/2006/relationships/image" Target="../media/image28.png"/><Relationship Id="rId33" Type="http://schemas.openxmlformats.org/officeDocument/2006/relationships/image" Target="../media/image51.png"/><Relationship Id="rId2" Type="http://schemas.microsoft.com/office/2007/relationships/media" Target="../media/media2.mp3"/><Relationship Id="rId16" Type="http://schemas.openxmlformats.org/officeDocument/2006/relationships/image" Target="../media/image27.gif"/><Relationship Id="rId20" Type="http://schemas.openxmlformats.org/officeDocument/2006/relationships/image" Target="../media/image31.png"/><Relationship Id="rId1" Type="http://schemas.openxmlformats.org/officeDocument/2006/relationships/audio" Target="NULL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14.png"/><Relationship Id="rId37" Type="http://schemas.openxmlformats.org/officeDocument/2006/relationships/image" Target="../media/image55.png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26.gif"/><Relationship Id="rId23" Type="http://schemas.openxmlformats.org/officeDocument/2006/relationships/image" Target="../media/image33.png"/><Relationship Id="rId36" Type="http://schemas.openxmlformats.org/officeDocument/2006/relationships/image" Target="../media/image54.png"/><Relationship Id="rId10" Type="http://schemas.openxmlformats.org/officeDocument/2006/relationships/image" Target="../media/image23.png"/><Relationship Id="rId19" Type="http://schemas.openxmlformats.org/officeDocument/2006/relationships/image" Target="../media/image30.png"/><Relationship Id="rId4" Type="http://schemas.openxmlformats.org/officeDocument/2006/relationships/audio" Target="../media/media3.wav"/><Relationship Id="rId9" Type="http://schemas.openxmlformats.org/officeDocument/2006/relationships/image" Target="../media/image18.gif"/><Relationship Id="rId14" Type="http://schemas.openxmlformats.org/officeDocument/2006/relationships/image" Target="../media/image25.gif"/><Relationship Id="rId22" Type="http://schemas.openxmlformats.org/officeDocument/2006/relationships/slide" Target="slide7.xml"/><Relationship Id="rId35" Type="http://schemas.openxmlformats.org/officeDocument/2006/relationships/image" Target="../media/image5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24.png"/><Relationship Id="rId18" Type="http://schemas.openxmlformats.org/officeDocument/2006/relationships/image" Target="../media/image29.png"/><Relationship Id="rId3" Type="http://schemas.microsoft.com/office/2007/relationships/media" Target="../media/media3.wav"/><Relationship Id="rId21" Type="http://schemas.openxmlformats.org/officeDocument/2006/relationships/image" Target="../media/image32.png"/><Relationship Id="rId34" Type="http://schemas.openxmlformats.org/officeDocument/2006/relationships/slide" Target="slide7.xml"/><Relationship Id="rId7" Type="http://schemas.openxmlformats.org/officeDocument/2006/relationships/audio" Target="../media/audio2.wav"/><Relationship Id="rId12" Type="http://schemas.openxmlformats.org/officeDocument/2006/relationships/image" Target="../media/image15.png"/><Relationship Id="rId17" Type="http://schemas.openxmlformats.org/officeDocument/2006/relationships/image" Target="../media/image28.png"/><Relationship Id="rId33" Type="http://schemas.openxmlformats.org/officeDocument/2006/relationships/image" Target="../media/image57.png"/><Relationship Id="rId2" Type="http://schemas.microsoft.com/office/2007/relationships/media" Target="../media/media2.mp3"/><Relationship Id="rId16" Type="http://schemas.openxmlformats.org/officeDocument/2006/relationships/image" Target="../media/image27.gif"/><Relationship Id="rId20" Type="http://schemas.openxmlformats.org/officeDocument/2006/relationships/image" Target="../media/image31.png"/><Relationship Id="rId1" Type="http://schemas.openxmlformats.org/officeDocument/2006/relationships/audio" Target="NULL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14.png"/><Relationship Id="rId32" Type="http://schemas.openxmlformats.org/officeDocument/2006/relationships/image" Target="../media/image56.png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26.gif"/><Relationship Id="rId10" Type="http://schemas.openxmlformats.org/officeDocument/2006/relationships/image" Target="../media/image23.png"/><Relationship Id="rId19" Type="http://schemas.openxmlformats.org/officeDocument/2006/relationships/image" Target="../media/image30.png"/><Relationship Id="rId31" Type="http://schemas.openxmlformats.org/officeDocument/2006/relationships/image" Target="../media/image58.png"/><Relationship Id="rId4" Type="http://schemas.openxmlformats.org/officeDocument/2006/relationships/audio" Target="../media/media3.wav"/><Relationship Id="rId9" Type="http://schemas.openxmlformats.org/officeDocument/2006/relationships/image" Target="../media/image18.gif"/><Relationship Id="rId14" Type="http://schemas.openxmlformats.org/officeDocument/2006/relationships/image" Target="../media/image25.gif"/><Relationship Id="rId35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10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BC2202BE-FB57-4E81-83EF-0EA40E864761}"/>
              </a:ext>
            </a:extLst>
          </p:cNvPr>
          <p:cNvSpPr txBox="1"/>
          <p:nvPr/>
        </p:nvSpPr>
        <p:spPr>
          <a:xfrm>
            <a:off x="-175324" y="311002"/>
            <a:ext cx="121859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ỀU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3 - 2024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xmlns="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xmlns="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xmlns="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7BE3BC8-6F94-4508-B5F3-94435B1CCB90}"/>
                </a:ext>
              </a:extLst>
            </p:cNvPr>
            <p:cNvSpPr/>
            <p:nvPr/>
          </p:nvSpPr>
          <p:spPr>
            <a:xfrm>
              <a:off x="1860959" y="2999043"/>
              <a:ext cx="1593167" cy="960967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í thức là kho báu quý giá nhất</a:t>
              </a: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6BB316B-37F6-1407-84E2-4A5CDB497812}"/>
              </a:ext>
            </a:extLst>
          </p:cNvPr>
          <p:cNvSpPr txBox="1"/>
          <p:nvPr/>
        </p:nvSpPr>
        <p:spPr>
          <a:xfrm>
            <a:off x="5676831" y="655838"/>
            <a:ext cx="62688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sau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6E717532-226C-BAE9-C3DD-24AB8BB4273D}"/>
                  </a:ext>
                </a:extLst>
              </p:cNvPr>
              <p:cNvSpPr txBox="1"/>
              <p:nvPr/>
            </p:nvSpPr>
            <p:spPr>
              <a:xfrm>
                <a:off x="8026968" y="1179058"/>
                <a:ext cx="2293606" cy="10534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  <m:r>
                              <m:rPr>
                                <m:nor/>
                              </m:rPr>
                              <a:rPr lang="vi-VN" sz="2800" i="1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E717532-226C-BAE9-C3DD-24AB8BB427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968" y="1179058"/>
                <a:ext cx="2293606" cy="1053494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682620E-9828-0757-BC66-6C27FDE3C3ED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163446" y="2518118"/>
            <a:ext cx="536494" cy="49991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ED1CADF-AF37-F4D0-2CBA-0FA9AF61F844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163446" y="3324627"/>
            <a:ext cx="536494" cy="4999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58534FC4-F45E-2D9F-AC10-7EBFD0DF8225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9289779" y="2455375"/>
            <a:ext cx="536494" cy="49991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4C885F1-1A1B-BB1E-69A7-7C4664B74D21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9289779" y="3261884"/>
            <a:ext cx="536494" cy="49991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D750CB6-E38C-ED3B-B4E2-761C9B856137}"/>
              </a:ext>
            </a:extLst>
          </p:cNvPr>
          <p:cNvSpPr txBox="1"/>
          <p:nvPr/>
        </p:nvSpPr>
        <p:spPr>
          <a:xfrm>
            <a:off x="6699940" y="2496183"/>
            <a:ext cx="253558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C388FB47-C551-D37E-846B-F633D5521937}"/>
                  </a:ext>
                </a:extLst>
              </p:cNvPr>
              <p:cNvSpPr txBox="1"/>
              <p:nvPr/>
            </p:nvSpPr>
            <p:spPr>
              <a:xfrm>
                <a:off x="6607042" y="3299129"/>
                <a:ext cx="253485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; −1</m:t>
                        </m:r>
                      </m:e>
                    </m:d>
                  </m:oMath>
                </a14:m>
                <a:r>
                  <a:rPr lang="it-IT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388FB47-C551-D37E-846B-F633D55219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042" y="3299129"/>
                <a:ext cx="2534859" cy="523220"/>
              </a:xfrm>
              <a:prstGeom prst="rect">
                <a:avLst/>
              </a:prstGeom>
              <a:blipFill>
                <a:blip r:embed="rId32"/>
                <a:stretch>
                  <a:fillRect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F2137D03-0092-B405-5B2D-F453B092564C}"/>
              </a:ext>
            </a:extLst>
          </p:cNvPr>
          <p:cNvSpPr txBox="1"/>
          <p:nvPr/>
        </p:nvSpPr>
        <p:spPr>
          <a:xfrm>
            <a:off x="9799769" y="2444281"/>
            <a:ext cx="24847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EC2F5259-5885-D30B-A0CF-80CB71192FAB}"/>
                  </a:ext>
                </a:extLst>
              </p:cNvPr>
              <p:cNvSpPr txBox="1"/>
              <p:nvPr/>
            </p:nvSpPr>
            <p:spPr>
              <a:xfrm>
                <a:off x="9799769" y="3299129"/>
                <a:ext cx="215063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i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; 1</m:t>
                        </m:r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EC2F5259-5885-D30B-A0CF-80CB71192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9769" y="3299129"/>
                <a:ext cx="2150632" cy="523220"/>
              </a:xfrm>
              <a:prstGeom prst="rect">
                <a:avLst/>
              </a:prstGeom>
              <a:blipFill>
                <a:blip r:embed="rId33"/>
                <a:stretch>
                  <a:fillRect t="-10465" r="-4830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34" action="ppaction://hlinksldjump"/>
            <a:extLst>
              <a:ext uri="{FF2B5EF4-FFF2-40B4-BE49-F238E27FC236}">
                <a16:creationId xmlns:a16="http://schemas.microsoft.com/office/drawing/2014/main" xmlns="" id="{E85FE703-8665-FF20-1E79-A264315B3AD9}"/>
              </a:ext>
            </a:extLst>
          </p:cNvPr>
          <p:cNvPicPr>
            <a:picLocks noChangeAspect="1"/>
          </p:cNvPicPr>
          <p:nvPr/>
        </p:nvPicPr>
        <p:blipFill>
          <a:blip r:embed="rId35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2586" y="5703452"/>
            <a:ext cx="1883834" cy="1152294"/>
          </a:xfrm>
          <a:prstGeom prst="rect">
            <a:avLst/>
          </a:prstGeom>
        </p:spPr>
      </p:pic>
      <p:sp>
        <p:nvSpPr>
          <p:cNvPr id="26" name="Multiplication Sign 25">
            <a:extLst>
              <a:ext uri="{FF2B5EF4-FFF2-40B4-BE49-F238E27FC236}">
                <a16:creationId xmlns:a16="http://schemas.microsoft.com/office/drawing/2014/main" xmlns="" id="{28E557E4-2F02-AFF8-E10E-BCB4C93C984C}"/>
              </a:ext>
            </a:extLst>
          </p:cNvPr>
          <p:cNvSpPr/>
          <p:nvPr/>
        </p:nvSpPr>
        <p:spPr>
          <a:xfrm>
            <a:off x="9194569" y="2232552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Multiplication Sign 28">
            <a:extLst>
              <a:ext uri="{FF2B5EF4-FFF2-40B4-BE49-F238E27FC236}">
                <a16:creationId xmlns:a16="http://schemas.microsoft.com/office/drawing/2014/main" xmlns="" id="{B996F4EF-1818-9F5B-AE8B-78CA5C0DA137}"/>
              </a:ext>
            </a:extLst>
          </p:cNvPr>
          <p:cNvSpPr/>
          <p:nvPr/>
        </p:nvSpPr>
        <p:spPr>
          <a:xfrm>
            <a:off x="6048186" y="3131616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Multiplication Sign 29">
            <a:extLst>
              <a:ext uri="{FF2B5EF4-FFF2-40B4-BE49-F238E27FC236}">
                <a16:creationId xmlns:a16="http://schemas.microsoft.com/office/drawing/2014/main" xmlns="" id="{F97D00A4-4985-3CC1-68ED-9DE8C6B3F76E}"/>
              </a:ext>
            </a:extLst>
          </p:cNvPr>
          <p:cNvSpPr/>
          <p:nvPr/>
        </p:nvSpPr>
        <p:spPr>
          <a:xfrm>
            <a:off x="9237503" y="3005562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D3EDFD31-10B9-8876-CE84-5B3702E7342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680179" y="-2804651"/>
            <a:ext cx="609600" cy="609600"/>
          </a:xfrm>
          <a:prstGeom prst="rect">
            <a:avLst/>
          </a:prstGeom>
        </p:spPr>
      </p:pic>
      <p:pic>
        <p:nvPicPr>
          <p:cNvPr id="33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5E637621-93AB-0E72-199B-82A81157792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814387" y="-2499851"/>
            <a:ext cx="609600" cy="609600"/>
          </a:xfrm>
          <a:prstGeom prst="rect">
            <a:avLst/>
          </a:prstGeom>
        </p:spPr>
      </p:pic>
      <p:pic>
        <p:nvPicPr>
          <p:cNvPr id="34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9D598056-C595-11F5-6D0D-33A5AD8574C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580041" y="-1746201"/>
            <a:ext cx="609600" cy="6096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6030095" y="2203533"/>
            <a:ext cx="914479" cy="914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91235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Rot by="21600000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4" presetClass="path" presetSubtype="0" repeatCount="indefinite" accel="50000" decel="50000" autoRev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610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3573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3573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3573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2" grpId="0"/>
      <p:bldP spid="6" grpId="0"/>
      <p:bldP spid="21" grpId="0"/>
      <p:bldP spid="22" grpId="0"/>
      <p:bldP spid="23" grpId="0"/>
      <p:bldP spid="24" grpId="0"/>
      <p:bldP spid="26" grpId="0" animBg="1"/>
      <p:bldP spid="29" grpId="0" animBg="1"/>
      <p:bldP spid="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xmlns="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xmlns="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xmlns="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7BE3BC8-6F94-4508-B5F3-94435B1CCB90}"/>
                </a:ext>
              </a:extLst>
            </p:cNvPr>
            <p:cNvSpPr/>
            <p:nvPr/>
          </p:nvSpPr>
          <p:spPr>
            <a:xfrm>
              <a:off x="1860959" y="2999041"/>
              <a:ext cx="1593167" cy="960967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e doors of wisdom are never shut</a:t>
              </a:r>
              <a:endParaRPr kumimoji="0" lang="en-US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136655" y="2971760"/>
            <a:ext cx="914479" cy="91447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B7482C5-9E27-5007-9F3E-C5F3225C0730}"/>
              </a:ext>
            </a:extLst>
          </p:cNvPr>
          <p:cNvSpPr txBox="1"/>
          <p:nvPr/>
        </p:nvSpPr>
        <p:spPr>
          <a:xfrm>
            <a:off x="5676831" y="655838"/>
            <a:ext cx="62688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iệm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hệ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phương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ình sau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82A9DA4D-CBA8-34F5-A37B-84A0D5F85D35}"/>
                  </a:ext>
                </a:extLst>
              </p:cNvPr>
              <p:cNvSpPr txBox="1"/>
              <p:nvPr/>
            </p:nvSpPr>
            <p:spPr>
              <a:xfrm>
                <a:off x="7926417" y="1231106"/>
                <a:ext cx="2293606" cy="10534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+ 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4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vi-VN" sz="2800" i="1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2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2A9DA4D-CBA8-34F5-A37B-84A0D5F85D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6417" y="1231106"/>
                <a:ext cx="2293606" cy="1053494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4DB5BC48-C7F3-6318-DCCF-9E48BE50770C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215392" y="2439387"/>
            <a:ext cx="536494" cy="4999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537CC172-07C5-065D-ADEB-467DD94468B4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215392" y="3245896"/>
            <a:ext cx="536494" cy="49991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D2BDFC52-01EB-2277-5D50-A760F029CFB1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9142572" y="2394452"/>
            <a:ext cx="536494" cy="49991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FB869853-278A-CB71-A865-2602A173E683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9142572" y="3200961"/>
            <a:ext cx="536494" cy="4999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5DC1CB92-CC61-B496-7134-58F73574D436}"/>
                  </a:ext>
                </a:extLst>
              </p:cNvPr>
              <p:cNvSpPr txBox="1"/>
              <p:nvPr/>
            </p:nvSpPr>
            <p:spPr>
              <a:xfrm>
                <a:off x="6658988" y="2365550"/>
                <a:ext cx="253558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800" i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DC1CB92-CC61-B496-7134-58F73574D4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8988" y="2365550"/>
                <a:ext cx="2535581" cy="523220"/>
              </a:xfrm>
              <a:prstGeom prst="rect">
                <a:avLst/>
              </a:prstGeom>
              <a:blipFill>
                <a:blip r:embed="rId32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B94BDE42-8BE4-3475-1861-99273F6E28EB}"/>
                  </a:ext>
                </a:extLst>
              </p:cNvPr>
              <p:cNvSpPr txBox="1"/>
              <p:nvPr/>
            </p:nvSpPr>
            <p:spPr>
              <a:xfrm>
                <a:off x="6658988" y="3220398"/>
                <a:ext cx="253485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0</m:t>
                        </m:r>
                      </m:e>
                    </m:d>
                  </m:oMath>
                </a14:m>
                <a:r>
                  <a:rPr lang="it-IT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94BDE42-8BE4-3475-1861-99273F6E2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8988" y="3220398"/>
                <a:ext cx="2534859" cy="523220"/>
              </a:xfrm>
              <a:prstGeom prst="rect">
                <a:avLst/>
              </a:prstGeom>
              <a:blipFill>
                <a:blip r:embed="rId33"/>
                <a:stretch>
                  <a:fillRect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8A976AA8-DF09-840D-E0F0-7B2C2577BA31}"/>
                  </a:ext>
                </a:extLst>
              </p:cNvPr>
              <p:cNvSpPr txBox="1"/>
              <p:nvPr/>
            </p:nvSpPr>
            <p:spPr>
              <a:xfrm>
                <a:off x="9652562" y="2383358"/>
                <a:ext cx="248470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 smtClean="0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A976AA8-DF09-840D-E0F0-7B2C2577B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562" y="2383358"/>
                <a:ext cx="2484705" cy="523220"/>
              </a:xfrm>
              <a:prstGeom prst="rect">
                <a:avLst/>
              </a:prstGeom>
              <a:blipFill>
                <a:blip r:embed="rId34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2AC927D7-3A25-11ED-12CC-C39AB1EA80F0}"/>
                  </a:ext>
                </a:extLst>
              </p:cNvPr>
              <p:cNvSpPr txBox="1"/>
              <p:nvPr/>
            </p:nvSpPr>
            <p:spPr>
              <a:xfrm>
                <a:off x="9652562" y="3238206"/>
                <a:ext cx="266058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800" i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AC927D7-3A25-11ED-12CC-C39AB1EA8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562" y="3238206"/>
                <a:ext cx="2660584" cy="523220"/>
              </a:xfrm>
              <a:prstGeom prst="rect">
                <a:avLst/>
              </a:prstGeom>
              <a:blipFill>
                <a:blip r:embed="rId35"/>
                <a:stretch>
                  <a:fillRect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>
            <a:hlinkClick r:id="rId36" action="ppaction://hlinksldjump"/>
            <a:extLst>
              <a:ext uri="{FF2B5EF4-FFF2-40B4-BE49-F238E27FC236}">
                <a16:creationId xmlns:a16="http://schemas.microsoft.com/office/drawing/2014/main" xmlns="" id="{5E29DFA1-ECD4-FF29-E8E5-24F16B08FCA0}"/>
              </a:ext>
            </a:extLst>
          </p:cNvPr>
          <p:cNvPicPr>
            <a:picLocks noChangeAspect="1"/>
          </p:cNvPicPr>
          <p:nvPr/>
        </p:nvPicPr>
        <p:blipFill>
          <a:blip r:embed="rId37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2586" y="5703452"/>
            <a:ext cx="1883834" cy="1152294"/>
          </a:xfrm>
          <a:prstGeom prst="rect">
            <a:avLst/>
          </a:prstGeom>
        </p:spPr>
      </p:pic>
      <p:sp>
        <p:nvSpPr>
          <p:cNvPr id="26" name="Multiplication Sign 25">
            <a:extLst>
              <a:ext uri="{FF2B5EF4-FFF2-40B4-BE49-F238E27FC236}">
                <a16:creationId xmlns:a16="http://schemas.microsoft.com/office/drawing/2014/main" xmlns="" id="{75F43269-31EE-F2D6-06EF-A7FAD5053EA2}"/>
              </a:ext>
            </a:extLst>
          </p:cNvPr>
          <p:cNvSpPr/>
          <p:nvPr/>
        </p:nvSpPr>
        <p:spPr>
          <a:xfrm>
            <a:off x="6074292" y="2200770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9F228991-6B87-E3B1-BCF3-81C755B64DD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093641" y="-1677512"/>
            <a:ext cx="609600" cy="609600"/>
          </a:xfrm>
          <a:prstGeom prst="rect">
            <a:avLst/>
          </a:prstGeom>
        </p:spPr>
      </p:pic>
      <p:sp>
        <p:nvSpPr>
          <p:cNvPr id="32" name="Multiplication Sign 31">
            <a:extLst>
              <a:ext uri="{FF2B5EF4-FFF2-40B4-BE49-F238E27FC236}">
                <a16:creationId xmlns:a16="http://schemas.microsoft.com/office/drawing/2014/main" xmlns="" id="{741ECD29-98D9-BD8A-CCC0-1ACFE1D19D3C}"/>
              </a:ext>
            </a:extLst>
          </p:cNvPr>
          <p:cNvSpPr/>
          <p:nvPr/>
        </p:nvSpPr>
        <p:spPr>
          <a:xfrm>
            <a:off x="9037823" y="2172199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0A9FAF24-03DB-E924-C8F0-3019A62E5BE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63000" y="-1716932"/>
            <a:ext cx="609600" cy="609600"/>
          </a:xfrm>
          <a:prstGeom prst="rect">
            <a:avLst/>
          </a:prstGeom>
        </p:spPr>
      </p:pic>
      <p:sp>
        <p:nvSpPr>
          <p:cNvPr id="34" name="Multiplication Sign 33">
            <a:extLst>
              <a:ext uri="{FF2B5EF4-FFF2-40B4-BE49-F238E27FC236}">
                <a16:creationId xmlns:a16="http://schemas.microsoft.com/office/drawing/2014/main" xmlns="" id="{41AD7822-76A1-C481-4CD4-50BDF9DCAEF3}"/>
              </a:ext>
            </a:extLst>
          </p:cNvPr>
          <p:cNvSpPr/>
          <p:nvPr/>
        </p:nvSpPr>
        <p:spPr>
          <a:xfrm>
            <a:off x="9013462" y="2958009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6F112485-DAFD-31AA-4CC4-B27E3E30DDC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50622" y="-88723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12933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Rot by="21600000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4" presetClass="path" presetSubtype="0" repeatCount="indefinite" accel="50000" decel="50000" autoRev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610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"/>
                </p:tgtEl>
              </p:cMediaNode>
            </p:audio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3573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1" dur="3573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0" dur="3573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6" grpId="0"/>
      <p:bldP spid="20" grpId="0"/>
      <p:bldP spid="21" grpId="0"/>
      <p:bldP spid="22" grpId="0"/>
      <p:bldP spid="26" grpId="0" animBg="1"/>
      <p:bldP spid="32" grpId="0" animBg="1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xmlns="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xmlns="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xmlns="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7BE3BC8-6F94-4508-B5F3-94435B1CCB90}"/>
                </a:ext>
              </a:extLst>
            </p:cNvPr>
            <p:cNvSpPr/>
            <p:nvPr/>
          </p:nvSpPr>
          <p:spPr>
            <a:xfrm>
              <a:off x="1860959" y="2785496"/>
              <a:ext cx="1593167" cy="1388063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marL="0" marR="0" indent="0" algn="ctr" rtl="0" eaLnBrk="1" fontAlgn="auto" latinLnBrk="0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í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o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áu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ý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endParaRPr lang="en-US" sz="1600" dirty="0">
                <a:effectLst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8EFC86E-990E-F05C-5A0D-76CDC767E9E5}"/>
              </a:ext>
            </a:extLst>
          </p:cNvPr>
          <p:cNvSpPr txBox="1"/>
          <p:nvPr/>
        </p:nvSpPr>
        <p:spPr>
          <a:xfrm>
            <a:off x="5676831" y="655838"/>
            <a:ext cx="62688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5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sau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A729FE8F-0CC6-32AE-7F24-7549493C5453}"/>
                  </a:ext>
                </a:extLst>
              </p:cNvPr>
              <p:cNvSpPr txBox="1"/>
              <p:nvPr/>
            </p:nvSpPr>
            <p:spPr>
              <a:xfrm>
                <a:off x="8026968" y="1179058"/>
                <a:ext cx="3002982" cy="10534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+ 5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11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vi-VN" sz="2800" i="1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3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729FE8F-0CC6-32AE-7F24-7549493C5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968" y="1179058"/>
                <a:ext cx="3002982" cy="1053494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7E9CC17B-5602-FC45-7D4C-5BFE89168B7A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148309" y="2410814"/>
            <a:ext cx="536494" cy="4999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C0D716F9-86B1-E511-A762-C6FC1CE41265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163446" y="3324627"/>
            <a:ext cx="536494" cy="49991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A71DB800-5E89-1B5F-1F61-CBAD3C958646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9289779" y="2416258"/>
            <a:ext cx="536494" cy="4999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B175D56E-D366-C668-4E8D-80AE0D8497BF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9289779" y="3261884"/>
            <a:ext cx="536494" cy="4999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D2779BD4-837B-BC44-669F-7D0FEB895669}"/>
                  </a:ext>
                </a:extLst>
              </p:cNvPr>
              <p:cNvSpPr txBox="1"/>
              <p:nvPr/>
            </p:nvSpPr>
            <p:spPr>
              <a:xfrm>
                <a:off x="6598484" y="2130529"/>
                <a:ext cx="2628303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 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y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2779BD4-837B-BC44-669F-7D0FEB8956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8484" y="2130529"/>
                <a:ext cx="2628303" cy="1060483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76A9FC3F-EC84-D5FB-6A9A-0480981BCDE0}"/>
                  </a:ext>
                </a:extLst>
              </p:cNvPr>
              <p:cNvSpPr txBox="1"/>
              <p:nvPr/>
            </p:nvSpPr>
            <p:spPr>
              <a:xfrm>
                <a:off x="6684803" y="3044342"/>
                <a:ext cx="2581872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 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y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m:rPr>
                              <m:nor/>
                            </m:rPr>
                            <a:rPr lang="en-US" sz="28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76A9FC3F-EC84-D5FB-6A9A-0480981BCD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4803" y="3044342"/>
                <a:ext cx="2581872" cy="106048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14F9290F-DA23-9180-C11D-C083DD891429}"/>
                  </a:ext>
                </a:extLst>
              </p:cNvPr>
              <p:cNvSpPr txBox="1"/>
              <p:nvPr/>
            </p:nvSpPr>
            <p:spPr>
              <a:xfrm>
                <a:off x="9826272" y="2096712"/>
                <a:ext cx="2443603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 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y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1</m:t>
                          </m: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4F9290F-DA23-9180-C11D-C083DD8914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6272" y="2096712"/>
                <a:ext cx="2443603" cy="1060483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E5F1F29C-B014-3079-6B1F-1EC603469304}"/>
                  </a:ext>
                </a:extLst>
              </p:cNvPr>
              <p:cNvSpPr txBox="1"/>
              <p:nvPr/>
            </p:nvSpPr>
            <p:spPr>
              <a:xfrm>
                <a:off x="9826272" y="3020798"/>
                <a:ext cx="2461610" cy="10604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 </m:t>
                          </m:r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y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; 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5F1F29C-B014-3079-6B1F-1EC6034693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6272" y="3020798"/>
                <a:ext cx="2461610" cy="1060483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hlinkClick r:id="rId36" action="ppaction://hlinksldjump"/>
            <a:extLst>
              <a:ext uri="{FF2B5EF4-FFF2-40B4-BE49-F238E27FC236}">
                <a16:creationId xmlns:a16="http://schemas.microsoft.com/office/drawing/2014/main" xmlns="" id="{C489EDBD-F0A3-E14D-121F-B5D6B3A9A7FC}"/>
              </a:ext>
            </a:extLst>
          </p:cNvPr>
          <p:cNvPicPr>
            <a:picLocks noChangeAspect="1"/>
          </p:cNvPicPr>
          <p:nvPr/>
        </p:nvPicPr>
        <p:blipFill>
          <a:blip r:embed="rId37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2586" y="5703452"/>
            <a:ext cx="1883834" cy="1152294"/>
          </a:xfrm>
          <a:prstGeom prst="rect">
            <a:avLst/>
          </a:prstGeom>
        </p:spPr>
      </p:pic>
      <p:sp>
        <p:nvSpPr>
          <p:cNvPr id="22" name="Multiplication Sign 21">
            <a:extLst>
              <a:ext uri="{FF2B5EF4-FFF2-40B4-BE49-F238E27FC236}">
                <a16:creationId xmlns:a16="http://schemas.microsoft.com/office/drawing/2014/main" xmlns="" id="{C385186D-898C-AED9-6EEA-C11234BCBA04}"/>
              </a:ext>
            </a:extLst>
          </p:cNvPr>
          <p:cNvSpPr/>
          <p:nvPr/>
        </p:nvSpPr>
        <p:spPr>
          <a:xfrm>
            <a:off x="6074292" y="2200770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795BBB99-05E0-67DE-21BB-3574A18C621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093641" y="-1677512"/>
            <a:ext cx="609600" cy="609600"/>
          </a:xfrm>
          <a:prstGeom prst="rect">
            <a:avLst/>
          </a:prstGeom>
        </p:spPr>
      </p:pic>
      <p:sp>
        <p:nvSpPr>
          <p:cNvPr id="24" name="Multiplication Sign 23">
            <a:extLst>
              <a:ext uri="{FF2B5EF4-FFF2-40B4-BE49-F238E27FC236}">
                <a16:creationId xmlns:a16="http://schemas.microsoft.com/office/drawing/2014/main" xmlns="" id="{8DDC898D-021D-CD28-E63F-D496E5CD6B3D}"/>
              </a:ext>
            </a:extLst>
          </p:cNvPr>
          <p:cNvSpPr/>
          <p:nvPr/>
        </p:nvSpPr>
        <p:spPr>
          <a:xfrm>
            <a:off x="6056901" y="3127944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6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C944330B-EBF9-D613-5A58-4FB1591E9035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050890" y="-774149"/>
            <a:ext cx="609600" cy="609600"/>
          </a:xfrm>
          <a:prstGeom prst="rect">
            <a:avLst/>
          </a:prstGeom>
        </p:spPr>
      </p:pic>
      <p:sp>
        <p:nvSpPr>
          <p:cNvPr id="35" name="Multiplication Sign 34">
            <a:extLst>
              <a:ext uri="{FF2B5EF4-FFF2-40B4-BE49-F238E27FC236}">
                <a16:creationId xmlns:a16="http://schemas.microsoft.com/office/drawing/2014/main" xmlns="" id="{E74D9A3F-4863-5D77-82EB-0E21374B3238}"/>
              </a:ext>
            </a:extLst>
          </p:cNvPr>
          <p:cNvSpPr/>
          <p:nvPr/>
        </p:nvSpPr>
        <p:spPr>
          <a:xfrm>
            <a:off x="9172283" y="3041098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C552127B-CC5B-C31C-CEA2-50F4D2355E7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213918" y="-793771"/>
            <a:ext cx="609600" cy="6096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9154276" y="2162067"/>
            <a:ext cx="914479" cy="914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629939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Rot by="21600000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4" presetClass="path" presetSubtype="0" repeatCount="indefinite" accel="50000" decel="50000" autoRev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610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357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6"/>
                </p:tgtEl>
              </p:cMediaNode>
            </p:audio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1" dur="3573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0" dur="3573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28" grpId="0"/>
      <p:bldP spid="29" grpId="0"/>
      <p:bldP spid="30" grpId="0"/>
      <p:bldP spid="32" grpId="0"/>
      <p:bldP spid="22" grpId="0" animBg="1"/>
      <p:bldP spid="24" grpId="0" animBg="1"/>
      <p:bldP spid="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xmlns="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xmlns="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xmlns="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7BE3BC8-6F94-4508-B5F3-94435B1CCB90}"/>
                </a:ext>
              </a:extLst>
            </p:cNvPr>
            <p:cNvSpPr/>
            <p:nvPr/>
          </p:nvSpPr>
          <p:spPr>
            <a:xfrm>
              <a:off x="1860959" y="2625334"/>
              <a:ext cx="1593167" cy="1708385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marL="0" marR="0" indent="0" algn="ctr" rtl="0" eaLnBrk="1" fontAlgn="auto" latinLnBrk="0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800" kern="1200" dirty="0" err="1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y</a:t>
              </a:r>
              <a:r>
                <a:rPr lang="en-US" sz="1800" kern="1200" dirty="0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kern="1200" dirty="0" err="1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út</a:t>
              </a:r>
              <a:r>
                <a:rPr lang="en-US" sz="1800" kern="1200" dirty="0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kern="1200" dirty="0" err="1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àu</a:t>
              </a:r>
              <a:r>
                <a:rPr lang="en-US" sz="1800" kern="1200" dirty="0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kern="1200" dirty="0" err="1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ành</a:t>
              </a:r>
              <a:r>
                <a:rPr lang="en-US" sz="1800" kern="1200" dirty="0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kern="1200" dirty="0" err="1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r>
                <a:rPr lang="en-US" sz="1800" kern="1200" dirty="0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kern="1200" dirty="0" err="1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ười</a:t>
              </a:r>
              <a:r>
                <a:rPr lang="en-US" sz="1800" kern="1200" dirty="0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kern="1200" dirty="0" err="1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iến</a:t>
              </a:r>
              <a:r>
                <a:rPr lang="en-US" sz="1800" kern="1200" dirty="0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kern="1200" dirty="0" err="1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ắng</a:t>
              </a:r>
              <a:r>
                <a:rPr lang="en-US" sz="1800" kern="1200" dirty="0"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!</a:t>
              </a:r>
              <a:endParaRPr lang="en-US" sz="1600" dirty="0">
                <a:effectLst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75D3B1E-AE9E-EA6F-FB0C-98306D03212B}"/>
              </a:ext>
            </a:extLst>
          </p:cNvPr>
          <p:cNvSpPr txBox="1"/>
          <p:nvPr/>
        </p:nvSpPr>
        <p:spPr>
          <a:xfrm>
            <a:off x="5676831" y="655838"/>
            <a:ext cx="62688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6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iệm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hệ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phương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ình sau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D6FF2BB4-F827-EE85-AC44-AB17680AA39E}"/>
                  </a:ext>
                </a:extLst>
              </p:cNvPr>
              <p:cNvSpPr txBox="1"/>
              <p:nvPr/>
            </p:nvSpPr>
            <p:spPr>
              <a:xfrm>
                <a:off x="8026968" y="1179058"/>
                <a:ext cx="3002982" cy="10534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2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+ 18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4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  <m:r>
                              <m:rPr>
                                <m:nor/>
                              </m:rPr>
                              <a:rPr lang="vi-VN" sz="2800" i="1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3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4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6FF2BB4-F827-EE85-AC44-AB17680AA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968" y="1179058"/>
                <a:ext cx="3002982" cy="1053494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C28471C3-25D8-F477-A77D-2C26C3BCB0C9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163446" y="2518118"/>
            <a:ext cx="536494" cy="4999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26115B61-0217-C3C2-A8B9-D6B1E66CEF03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163446" y="3324627"/>
            <a:ext cx="536494" cy="49991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A4AC3CC8-48D5-232D-E761-FE8B16F7ED1D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9289779" y="2455375"/>
            <a:ext cx="536494" cy="4999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732EE273-BAB5-7CD4-E6A2-2EAC9945BECB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9289779" y="3261884"/>
            <a:ext cx="536494" cy="49991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4153E3BD-3E11-4E0F-5CE7-B18264BBBB63}"/>
              </a:ext>
            </a:extLst>
          </p:cNvPr>
          <p:cNvSpPr txBox="1"/>
          <p:nvPr/>
        </p:nvSpPr>
        <p:spPr>
          <a:xfrm>
            <a:off x="6699940" y="2496183"/>
            <a:ext cx="253558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3B0AF184-EFCC-542F-E327-15AEF5AF709C}"/>
                  </a:ext>
                </a:extLst>
              </p:cNvPr>
              <p:cNvSpPr txBox="1"/>
              <p:nvPr/>
            </p:nvSpPr>
            <p:spPr>
              <a:xfrm>
                <a:off x="6607042" y="3299129"/>
                <a:ext cx="253485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; −1</m:t>
                        </m:r>
                      </m:e>
                    </m:d>
                  </m:oMath>
                </a14:m>
                <a:r>
                  <a:rPr lang="it-IT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B0AF184-EFCC-542F-E327-15AEF5AF70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042" y="3299129"/>
                <a:ext cx="2534859" cy="523220"/>
              </a:xfrm>
              <a:prstGeom prst="rect">
                <a:avLst/>
              </a:prstGeom>
              <a:blipFill>
                <a:blip r:embed="rId32"/>
                <a:stretch>
                  <a:fillRect t="-12791" r="-4567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13419E63-E2A3-8283-32A4-90E49E80A689}"/>
              </a:ext>
            </a:extLst>
          </p:cNvPr>
          <p:cNvSpPr txBox="1"/>
          <p:nvPr/>
        </p:nvSpPr>
        <p:spPr>
          <a:xfrm>
            <a:off x="9899823" y="3282698"/>
            <a:ext cx="24847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E3B540DA-04A9-0381-2344-44539821AA6F}"/>
                  </a:ext>
                </a:extLst>
              </p:cNvPr>
              <p:cNvSpPr txBox="1"/>
              <p:nvPr/>
            </p:nvSpPr>
            <p:spPr>
              <a:xfrm>
                <a:off x="9733827" y="2431245"/>
                <a:ext cx="253485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i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i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; 1</m:t>
                        </m:r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3B540DA-04A9-0381-2344-44539821AA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3827" y="2431245"/>
                <a:ext cx="2534859" cy="523220"/>
              </a:xfrm>
              <a:prstGeom prst="rect">
                <a:avLst/>
              </a:prstGeom>
              <a:blipFill>
                <a:blip r:embed="rId33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hlinkClick r:id="rId34" action="ppaction://hlinksldjump"/>
            <a:extLst>
              <a:ext uri="{FF2B5EF4-FFF2-40B4-BE49-F238E27FC236}">
                <a16:creationId xmlns:a16="http://schemas.microsoft.com/office/drawing/2014/main" xmlns="" id="{96737709-95D1-ECC5-7BAE-A3171599E605}"/>
              </a:ext>
            </a:extLst>
          </p:cNvPr>
          <p:cNvPicPr>
            <a:picLocks noChangeAspect="1"/>
          </p:cNvPicPr>
          <p:nvPr/>
        </p:nvPicPr>
        <p:blipFill>
          <a:blip r:embed="rId35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2586" y="5703452"/>
            <a:ext cx="1883834" cy="1152294"/>
          </a:xfrm>
          <a:prstGeom prst="rect">
            <a:avLst/>
          </a:prstGeom>
        </p:spPr>
      </p:pic>
      <p:sp>
        <p:nvSpPr>
          <p:cNvPr id="26" name="Multiplication Sign 25">
            <a:extLst>
              <a:ext uri="{FF2B5EF4-FFF2-40B4-BE49-F238E27FC236}">
                <a16:creationId xmlns:a16="http://schemas.microsoft.com/office/drawing/2014/main" xmlns="" id="{15BAB797-8010-0FA5-EE88-B4E65BABEA7B}"/>
              </a:ext>
            </a:extLst>
          </p:cNvPr>
          <p:cNvSpPr/>
          <p:nvPr/>
        </p:nvSpPr>
        <p:spPr>
          <a:xfrm>
            <a:off x="6074292" y="2200770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BCFDAC49-087E-741D-B8C3-2E829E8C559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093641" y="-1677512"/>
            <a:ext cx="609600" cy="609600"/>
          </a:xfrm>
          <a:prstGeom prst="rect">
            <a:avLst/>
          </a:prstGeom>
        </p:spPr>
      </p:pic>
      <p:sp>
        <p:nvSpPr>
          <p:cNvPr id="28" name="Multiplication Sign 27">
            <a:extLst>
              <a:ext uri="{FF2B5EF4-FFF2-40B4-BE49-F238E27FC236}">
                <a16:creationId xmlns:a16="http://schemas.microsoft.com/office/drawing/2014/main" xmlns="" id="{634D719F-F8E2-3C51-8CCA-312FF5052ED7}"/>
              </a:ext>
            </a:extLst>
          </p:cNvPr>
          <p:cNvSpPr/>
          <p:nvPr/>
        </p:nvSpPr>
        <p:spPr>
          <a:xfrm>
            <a:off x="6062048" y="3112483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9FB3FAAF-BE82-C4AD-3865-1D8BAA68932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081397" y="-765799"/>
            <a:ext cx="609600" cy="609600"/>
          </a:xfrm>
          <a:prstGeom prst="rect">
            <a:avLst/>
          </a:prstGeom>
        </p:spPr>
      </p:pic>
      <p:sp>
        <p:nvSpPr>
          <p:cNvPr id="30" name="Multiplication Sign 29">
            <a:extLst>
              <a:ext uri="{FF2B5EF4-FFF2-40B4-BE49-F238E27FC236}">
                <a16:creationId xmlns:a16="http://schemas.microsoft.com/office/drawing/2014/main" xmlns="" id="{B343E394-5F65-DEDB-A6E5-D671BA855383}"/>
              </a:ext>
            </a:extLst>
          </p:cNvPr>
          <p:cNvSpPr/>
          <p:nvPr/>
        </p:nvSpPr>
        <p:spPr>
          <a:xfrm>
            <a:off x="9183670" y="2203945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274E8F41-0500-E8F5-863E-5652FD10D56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203019" y="-1674337"/>
            <a:ext cx="609600" cy="6096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9221155" y="2971760"/>
            <a:ext cx="914479" cy="914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47626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Rot by="21600000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4" presetClass="path" presetSubtype="0" repeatCount="indefinite" accel="50000" decel="50000" autoRev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610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3573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1" dur="3573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0" dur="3573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20" grpId="0"/>
      <p:bldP spid="21" grpId="0"/>
      <p:bldP spid="22" grpId="0"/>
      <p:bldP spid="23" grpId="0"/>
      <p:bldP spid="26" grpId="0" animBg="1"/>
      <p:bldP spid="28" grpId="0" animBg="1"/>
      <p:bldP spid="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xmlns="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xmlns="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xmlns="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7BE3BC8-6F94-4508-B5F3-94435B1CCB90}"/>
                </a:ext>
              </a:extLst>
            </p:cNvPr>
            <p:cNvSpPr/>
            <p:nvPr/>
          </p:nvSpPr>
          <p:spPr>
            <a:xfrm>
              <a:off x="1860959" y="2999043"/>
              <a:ext cx="1593167" cy="960967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í thức là kho báu quý giá nhất</a:t>
              </a: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89F3F8D-E61E-751F-5E7F-CF67F0F0CE23}"/>
              </a:ext>
            </a:extLst>
          </p:cNvPr>
          <p:cNvSpPr txBox="1"/>
          <p:nvPr/>
        </p:nvSpPr>
        <p:spPr>
          <a:xfrm>
            <a:off x="5676831" y="655838"/>
            <a:ext cx="62688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7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hệ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sau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BC19A43C-8F56-D17E-0CDB-236D3389435E}"/>
                  </a:ext>
                </a:extLst>
              </p:cNvPr>
              <p:cNvSpPr txBox="1"/>
              <p:nvPr/>
            </p:nvSpPr>
            <p:spPr>
              <a:xfrm>
                <a:off x="8026968" y="1179058"/>
                <a:ext cx="3002982" cy="10534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vi-VN" sz="2800" i="1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5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  <m:r>
                              <m:rPr>
                                <m:nor/>
                              </m:rPr>
                              <a:rPr lang="vi-VN" sz="2800" i="1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+ 6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1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C19A43C-8F56-D17E-0CDB-236D338943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968" y="1179058"/>
                <a:ext cx="3002982" cy="1053494"/>
              </a:xfrm>
              <a:prstGeom prst="rect">
                <a:avLst/>
              </a:prstGeom>
              <a:blipFill>
                <a:blip r:embed="rId27"/>
                <a:stretch>
                  <a:fillRect l="-4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03BFAB5E-5D96-136D-34A7-0846E20B6EA5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163446" y="2518118"/>
            <a:ext cx="536494" cy="4999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AA9E995-A205-8D8E-7382-F31A3DF3223D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163446" y="3324627"/>
            <a:ext cx="536494" cy="49991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2D296FD1-62DF-B1A0-7FB3-002162FED301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9289779" y="2455375"/>
            <a:ext cx="536494" cy="49991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5BC050BC-3D50-26A8-5CD0-8D34951DE1AC}"/>
              </a:ext>
            </a:extLst>
          </p:cNvPr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9289779" y="3261884"/>
            <a:ext cx="536494" cy="49991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C61BF367-963A-4359-D146-1261A1B52F7F}"/>
              </a:ext>
            </a:extLst>
          </p:cNvPr>
          <p:cNvSpPr txBox="1"/>
          <p:nvPr/>
        </p:nvSpPr>
        <p:spPr>
          <a:xfrm>
            <a:off x="6717423" y="3293615"/>
            <a:ext cx="253558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17A9E897-CB75-2B2A-8FB8-89326C1A85FB}"/>
                  </a:ext>
                </a:extLst>
              </p:cNvPr>
              <p:cNvSpPr txBox="1"/>
              <p:nvPr/>
            </p:nvSpPr>
            <p:spPr>
              <a:xfrm>
                <a:off x="9762520" y="3223129"/>
                <a:ext cx="253485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it-IT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7A9E897-CB75-2B2A-8FB8-89326C1A85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2520" y="3223129"/>
                <a:ext cx="2534859" cy="523220"/>
              </a:xfrm>
              <a:prstGeom prst="rect">
                <a:avLst/>
              </a:prstGeom>
              <a:blipFill>
                <a:blip r:embed="rId32"/>
                <a:stretch>
                  <a:fillRect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2233EC3F-A50A-F417-2945-9E8E7BCA5C15}"/>
              </a:ext>
            </a:extLst>
          </p:cNvPr>
          <p:cNvSpPr txBox="1"/>
          <p:nvPr/>
        </p:nvSpPr>
        <p:spPr>
          <a:xfrm>
            <a:off x="6725748" y="2518118"/>
            <a:ext cx="24847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9A4BBD37-C9EB-5D29-24E6-D494E1148298}"/>
                  </a:ext>
                </a:extLst>
              </p:cNvPr>
              <p:cNvSpPr txBox="1"/>
              <p:nvPr/>
            </p:nvSpPr>
            <p:spPr>
              <a:xfrm>
                <a:off x="9733827" y="2431245"/>
                <a:ext cx="253485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i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800" i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280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A4BBD37-C9EB-5D29-24E6-D494E11482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3827" y="2431245"/>
                <a:ext cx="2534859" cy="523220"/>
              </a:xfrm>
              <a:prstGeom prst="rect">
                <a:avLst/>
              </a:prstGeom>
              <a:blipFill>
                <a:blip r:embed="rId33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hlinkClick r:id="rId34" action="ppaction://hlinksldjump"/>
            <a:extLst>
              <a:ext uri="{FF2B5EF4-FFF2-40B4-BE49-F238E27FC236}">
                <a16:creationId xmlns:a16="http://schemas.microsoft.com/office/drawing/2014/main" xmlns="" id="{A96BD30B-3889-0883-25D3-06BF54323DC8}"/>
              </a:ext>
            </a:extLst>
          </p:cNvPr>
          <p:cNvPicPr>
            <a:picLocks noChangeAspect="1"/>
          </p:cNvPicPr>
          <p:nvPr/>
        </p:nvPicPr>
        <p:blipFill>
          <a:blip r:embed="rId35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2586" y="5703452"/>
            <a:ext cx="1883834" cy="1152294"/>
          </a:xfrm>
          <a:prstGeom prst="rect">
            <a:avLst/>
          </a:prstGeom>
        </p:spPr>
      </p:pic>
      <p:sp>
        <p:nvSpPr>
          <p:cNvPr id="26" name="Multiplication Sign 25">
            <a:extLst>
              <a:ext uri="{FF2B5EF4-FFF2-40B4-BE49-F238E27FC236}">
                <a16:creationId xmlns:a16="http://schemas.microsoft.com/office/drawing/2014/main" xmlns="" id="{175A8534-2395-FF75-23DF-074194F57CCC}"/>
              </a:ext>
            </a:extLst>
          </p:cNvPr>
          <p:cNvSpPr/>
          <p:nvPr/>
        </p:nvSpPr>
        <p:spPr>
          <a:xfrm>
            <a:off x="6047188" y="3041338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CBBF9F3D-E72C-4F16-3D8E-04AB8AFC255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066537" y="-836944"/>
            <a:ext cx="609600" cy="609600"/>
          </a:xfrm>
          <a:prstGeom prst="rect">
            <a:avLst/>
          </a:prstGeom>
        </p:spPr>
      </p:pic>
      <p:sp>
        <p:nvSpPr>
          <p:cNvPr id="28" name="Multiplication Sign 27">
            <a:extLst>
              <a:ext uri="{FF2B5EF4-FFF2-40B4-BE49-F238E27FC236}">
                <a16:creationId xmlns:a16="http://schemas.microsoft.com/office/drawing/2014/main" xmlns="" id="{1CB50A6E-7AE6-BA6D-D982-CA57A9010266}"/>
              </a:ext>
            </a:extLst>
          </p:cNvPr>
          <p:cNvSpPr/>
          <p:nvPr/>
        </p:nvSpPr>
        <p:spPr>
          <a:xfrm>
            <a:off x="9197203" y="2245981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1E53A89B-99C9-BD15-82F8-317C69E57FB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216552" y="-1632301"/>
            <a:ext cx="609600" cy="609600"/>
          </a:xfrm>
          <a:prstGeom prst="rect">
            <a:avLst/>
          </a:prstGeom>
        </p:spPr>
      </p:pic>
      <p:sp>
        <p:nvSpPr>
          <p:cNvPr id="35" name="Multiplication Sign 34">
            <a:extLst>
              <a:ext uri="{FF2B5EF4-FFF2-40B4-BE49-F238E27FC236}">
                <a16:creationId xmlns:a16="http://schemas.microsoft.com/office/drawing/2014/main" xmlns="" id="{3154DF09-08E9-AA82-0A6F-AA85679A57EF}"/>
              </a:ext>
            </a:extLst>
          </p:cNvPr>
          <p:cNvSpPr/>
          <p:nvPr/>
        </p:nvSpPr>
        <p:spPr>
          <a:xfrm>
            <a:off x="9130256" y="3041338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CB3F976F-E8E6-B36D-89C4-219F4CC2DE4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149605" y="-836944"/>
            <a:ext cx="609600" cy="6096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6053715" y="2250398"/>
            <a:ext cx="914479" cy="914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20972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Rot by="21600000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4" presetClass="path" presetSubtype="0" repeatCount="indefinite" accel="50000" decel="50000" autoRev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610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"/>
                </p:tgtEl>
              </p:cMediaNode>
            </p:audio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  <p:audio>
              <p:cMediaNode vol="80000">
                <p:cTn id="7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6"/>
                </p:tgtEl>
              </p:cMediaNode>
            </p:audio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3573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1" dur="3573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0" dur="3573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20" grpId="0"/>
      <p:bldP spid="21" grpId="0"/>
      <p:bldP spid="22" grpId="0"/>
      <p:bldP spid="23" grpId="0"/>
      <p:bldP spid="26" grpId="0" animBg="1"/>
      <p:bldP spid="28" grpId="0" animBg="1"/>
      <p:bldP spid="3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xmlns="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xmlns="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xmlns="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7BE3BC8-6F94-4508-B5F3-94435B1CCB90}"/>
                </a:ext>
              </a:extLst>
            </p:cNvPr>
            <p:cNvSpPr/>
            <p:nvPr/>
          </p:nvSpPr>
          <p:spPr>
            <a:xfrm>
              <a:off x="1860959" y="2856676"/>
              <a:ext cx="1593167" cy="1245697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ày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àng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c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àng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16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3562A1F-83DF-21F8-E8EB-F32658EA56B4}"/>
              </a:ext>
            </a:extLst>
          </p:cNvPr>
          <p:cNvSpPr txBox="1"/>
          <p:nvPr/>
        </p:nvSpPr>
        <p:spPr>
          <a:xfrm>
            <a:off x="5733457" y="667546"/>
            <a:ext cx="62688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8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iệm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hệ </a:t>
            </a:r>
            <a:r>
              <a:rPr 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phương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ình sau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4101E48-5963-9949-1991-AFF2E8EB52C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215392" y="2439387"/>
            <a:ext cx="536494" cy="4999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6CDAE11-E437-4F8D-05EA-2618EF17207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215392" y="3245896"/>
            <a:ext cx="536494" cy="4999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2C4A7CF-55E6-5112-C3EA-70052D6DA40D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341725" y="2376644"/>
            <a:ext cx="536494" cy="49991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3E3EEDE4-428D-2156-2F42-9CCF953C67D1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9341725" y="3183153"/>
            <a:ext cx="536494" cy="4999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04DE566A-1544-CB03-5F23-F41D4BFA7186}"/>
                  </a:ext>
                </a:extLst>
              </p:cNvPr>
              <p:cNvSpPr txBox="1"/>
              <p:nvPr/>
            </p:nvSpPr>
            <p:spPr>
              <a:xfrm>
                <a:off x="6658988" y="2365550"/>
                <a:ext cx="253558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800" i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4DE566A-1544-CB03-5F23-F41D4BFA71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8988" y="2365550"/>
                <a:ext cx="2535581" cy="523220"/>
              </a:xfrm>
              <a:prstGeom prst="rect">
                <a:avLst/>
              </a:prstGeom>
              <a:blipFill>
                <a:blip r:embed="rId31"/>
                <a:stretch>
                  <a:fillRect t="-11628" r="-3606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85DE0816-C220-8D44-4A5B-EFB949D68D97}"/>
                  </a:ext>
                </a:extLst>
              </p:cNvPr>
              <p:cNvSpPr txBox="1"/>
              <p:nvPr/>
            </p:nvSpPr>
            <p:spPr>
              <a:xfrm>
                <a:off x="6658988" y="3220398"/>
                <a:ext cx="253485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it-IT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5DE0816-C220-8D44-4A5B-EFB949D68D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8988" y="3220398"/>
                <a:ext cx="2534859" cy="523220"/>
              </a:xfrm>
              <a:prstGeom prst="rect">
                <a:avLst/>
              </a:prstGeom>
              <a:blipFill>
                <a:blip r:embed="rId32"/>
                <a:stretch>
                  <a:fillRect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DDB98482-B3F6-6F10-3828-E44C45C7FA68}"/>
                  </a:ext>
                </a:extLst>
              </p:cNvPr>
              <p:cNvSpPr txBox="1"/>
              <p:nvPr/>
            </p:nvSpPr>
            <p:spPr>
              <a:xfrm>
                <a:off x="9851715" y="2365550"/>
                <a:ext cx="248470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i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2800" i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DB98482-B3F6-6F10-3828-E44C45C7FA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1715" y="2365550"/>
                <a:ext cx="2484705" cy="523220"/>
              </a:xfrm>
              <a:prstGeom prst="rect">
                <a:avLst/>
              </a:prstGeom>
              <a:blipFill>
                <a:blip r:embed="rId33"/>
                <a:stretch>
                  <a:fillRect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44788F67-6963-49BB-7791-F21FDA6FC911}"/>
                  </a:ext>
                </a:extLst>
              </p:cNvPr>
              <p:cNvSpPr txBox="1"/>
              <p:nvPr/>
            </p:nvSpPr>
            <p:spPr>
              <a:xfrm>
                <a:off x="9851714" y="3220398"/>
                <a:ext cx="234028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i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0" smtClean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2800" i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4788F67-6963-49BB-7791-F21FDA6FC9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1714" y="3220398"/>
                <a:ext cx="2340285" cy="523220"/>
              </a:xfrm>
              <a:prstGeom prst="rect">
                <a:avLst/>
              </a:prstGeom>
              <a:blipFill>
                <a:blip r:embed="rId34"/>
                <a:stretch>
                  <a:fillRect t="-10465" r="-494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C1D875C3-2532-AC74-C403-D0E3A2887D4B}"/>
                  </a:ext>
                </a:extLst>
              </p:cNvPr>
              <p:cNvSpPr txBox="1"/>
              <p:nvPr/>
            </p:nvSpPr>
            <p:spPr>
              <a:xfrm>
                <a:off x="7673653" y="1227978"/>
                <a:ext cx="2246848" cy="10534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vi-VN" sz="2800"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vi-VN" sz="2800" i="1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3</m:t>
                              </m:r>
                              <m:r>
                                <m:rPr>
                                  <m:nor/>
                                </m:rPr>
                                <a:rPr lang="vi-VN" sz="2800" i="1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vi-VN" sz="2800" i="1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 i="1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1D875C3-2532-AC74-C403-D0E3A2887D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3653" y="1227978"/>
                <a:ext cx="2246848" cy="1053494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>
            <a:hlinkClick r:id="rId36" action="ppaction://hlinksldjump"/>
            <a:extLst>
              <a:ext uri="{FF2B5EF4-FFF2-40B4-BE49-F238E27FC236}">
                <a16:creationId xmlns:a16="http://schemas.microsoft.com/office/drawing/2014/main" xmlns="" id="{69A9CDC6-186B-C420-4F45-B5CDA35D0C31}"/>
              </a:ext>
            </a:extLst>
          </p:cNvPr>
          <p:cNvPicPr>
            <a:picLocks noChangeAspect="1"/>
          </p:cNvPicPr>
          <p:nvPr/>
        </p:nvPicPr>
        <p:blipFill>
          <a:blip r:embed="rId37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2586" y="5703452"/>
            <a:ext cx="1883834" cy="1152294"/>
          </a:xfrm>
          <a:prstGeom prst="rect">
            <a:avLst/>
          </a:prstGeom>
        </p:spPr>
      </p:pic>
      <p:sp>
        <p:nvSpPr>
          <p:cNvPr id="24" name="Multiplication Sign 23">
            <a:extLst>
              <a:ext uri="{FF2B5EF4-FFF2-40B4-BE49-F238E27FC236}">
                <a16:creationId xmlns:a16="http://schemas.microsoft.com/office/drawing/2014/main" xmlns="" id="{6F076888-6917-FCBB-5CF3-44E6F424DBAA}"/>
              </a:ext>
            </a:extLst>
          </p:cNvPr>
          <p:cNvSpPr/>
          <p:nvPr/>
        </p:nvSpPr>
        <p:spPr>
          <a:xfrm>
            <a:off x="6096257" y="2182841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3F7EAD1F-C81F-3E80-48C8-1C3B5C48C61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115606" y="-1695441"/>
            <a:ext cx="609600" cy="609600"/>
          </a:xfrm>
          <a:prstGeom prst="rect">
            <a:avLst/>
          </a:prstGeom>
        </p:spPr>
      </p:pic>
      <p:sp>
        <p:nvSpPr>
          <p:cNvPr id="27" name="Multiplication Sign 26">
            <a:extLst>
              <a:ext uri="{FF2B5EF4-FFF2-40B4-BE49-F238E27FC236}">
                <a16:creationId xmlns:a16="http://schemas.microsoft.com/office/drawing/2014/main" xmlns="" id="{8EA7D6B0-61C1-6C13-43A5-A3EF7C584274}"/>
              </a:ext>
            </a:extLst>
          </p:cNvPr>
          <p:cNvSpPr/>
          <p:nvPr/>
        </p:nvSpPr>
        <p:spPr>
          <a:xfrm>
            <a:off x="9192105" y="2126959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6C9D9F96-2022-662E-D2D7-88BCB475D374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211454" y="-1751323"/>
            <a:ext cx="609600" cy="609600"/>
          </a:xfrm>
          <a:prstGeom prst="rect">
            <a:avLst/>
          </a:prstGeom>
        </p:spPr>
      </p:pic>
      <p:sp>
        <p:nvSpPr>
          <p:cNvPr id="32" name="Multiplication Sign 31">
            <a:extLst>
              <a:ext uri="{FF2B5EF4-FFF2-40B4-BE49-F238E27FC236}">
                <a16:creationId xmlns:a16="http://schemas.microsoft.com/office/drawing/2014/main" xmlns="" id="{935BEE36-CA48-3264-A2CB-4D623E7583FC}"/>
              </a:ext>
            </a:extLst>
          </p:cNvPr>
          <p:cNvSpPr/>
          <p:nvPr/>
        </p:nvSpPr>
        <p:spPr>
          <a:xfrm>
            <a:off x="9261077" y="2965191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F19C1801-FC40-39AE-7503-2311991202E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280426" y="-913091"/>
            <a:ext cx="609600" cy="6096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6118189" y="3005938"/>
            <a:ext cx="914479" cy="914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242981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Rot by="21600000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4" presetClass="path" presetSubtype="0" repeatCount="indefinite" accel="50000" decel="50000" autoRev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610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3573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3573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0" dur="3573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6" grpId="0"/>
      <p:bldP spid="20" grpId="0"/>
      <p:bldP spid="21" grpId="0"/>
      <p:bldP spid="22" grpId="0"/>
      <p:bldP spid="24" grpId="0" animBg="1"/>
      <p:bldP spid="27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688195" y="3202690"/>
            <a:ext cx="5407806" cy="1467781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hệ hai phương trình bậc nhất hai ẩ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xmlns="" id="{773BA585-6EF9-0956-23C8-B0E7E455F8B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ƯƠNG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2">
            <a:extLst>
              <a:ext uri="{FF2B5EF4-FFF2-40B4-BE49-F238E27FC236}">
                <a16:creationId xmlns:a16="http://schemas.microsoft.com/office/drawing/2014/main" xmlns="" id="{4F14D5E0-5EBD-4113-77DF-E34A06A2C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2081" y="493485"/>
            <a:ext cx="4947837" cy="1095829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</a:rPr>
              <a:t>Hệ phương trình bậc nhất hai ẩn</a:t>
            </a:r>
            <a:endParaRPr kumimoji="0" lang="vi-VN" altLang="en-US" sz="4400" b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31" name="Rectangle 24">
            <a:extLst>
              <a:ext uri="{FF2B5EF4-FFF2-40B4-BE49-F238E27FC236}">
                <a16:creationId xmlns:a16="http://schemas.microsoft.com/office/drawing/2014/main" xmlns="" id="{A7CE19AB-883F-2BFA-D026-CAB0C56E5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353" y="3201340"/>
            <a:ext cx="2996883" cy="2064192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</a:rPr>
              <a:t>Giải hệ phương trình bằng phương pháp thế</a:t>
            </a:r>
            <a:endParaRPr kumimoji="0" lang="vi-VN" altLang="en-US" sz="4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32" name="Rectangle 26">
            <a:extLst>
              <a:ext uri="{FF2B5EF4-FFF2-40B4-BE49-F238E27FC236}">
                <a16:creationId xmlns:a16="http://schemas.microsoft.com/office/drawing/2014/main" xmlns="" id="{2061FA22-72D6-411A-A7AD-26855538A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7713" y="3201340"/>
            <a:ext cx="2636571" cy="2064192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</a:rPr>
              <a:t>Giải hệ phương trình bằng phương pháp cộng đại số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33" name="Rectangle 27">
            <a:extLst>
              <a:ext uri="{FF2B5EF4-FFF2-40B4-BE49-F238E27FC236}">
                <a16:creationId xmlns:a16="http://schemas.microsoft.com/office/drawing/2014/main" xmlns="" id="{B444A50B-EA35-746B-5CAE-263DB63F3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4873" y="3201341"/>
            <a:ext cx="3237825" cy="2064192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</a:rPr>
              <a:t>Giải bài toán bằng cách lập hệ phương trình</a:t>
            </a:r>
            <a:endParaRPr kumimoji="0" lang="vi-VN" altLang="en-US" sz="4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xmlns="" id="{A98DA105-0335-278F-4B72-1240A42B3E1E}"/>
              </a:ext>
            </a:extLst>
          </p:cNvPr>
          <p:cNvCxnSpPr>
            <a:cxnSpLocks/>
            <a:stCxn id="30" idx="2"/>
            <a:endCxn id="31" idx="0"/>
          </p:cNvCxnSpPr>
          <p:nvPr/>
        </p:nvCxnSpPr>
        <p:spPr>
          <a:xfrm flipH="1">
            <a:off x="2303795" y="1589314"/>
            <a:ext cx="3792205" cy="1612026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365E00D5-8D28-A8C2-78F1-87B3AB81E3BA}"/>
              </a:ext>
            </a:extLst>
          </p:cNvPr>
          <p:cNvCxnSpPr>
            <a:cxnSpLocks/>
            <a:stCxn id="30" idx="2"/>
            <a:endCxn id="32" idx="0"/>
          </p:cNvCxnSpPr>
          <p:nvPr/>
        </p:nvCxnSpPr>
        <p:spPr>
          <a:xfrm flipH="1">
            <a:off x="6095999" y="1589314"/>
            <a:ext cx="1" cy="1612026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8F713B09-3A63-3597-0327-FD10E26BCDCA}"/>
              </a:ext>
            </a:extLst>
          </p:cNvPr>
          <p:cNvCxnSpPr>
            <a:cxnSpLocks/>
            <a:stCxn id="30" idx="2"/>
            <a:endCxn id="33" idx="0"/>
          </p:cNvCxnSpPr>
          <p:nvPr/>
        </p:nvCxnSpPr>
        <p:spPr>
          <a:xfrm>
            <a:off x="6096000" y="1589314"/>
            <a:ext cx="3897786" cy="1612027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28203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6">
            <a:extLst>
              <a:ext uri="{FF2B5EF4-FFF2-40B4-BE49-F238E27FC236}">
                <a16:creationId xmlns:a16="http://schemas.microsoft.com/office/drawing/2014/main" xmlns="" id="{CB50D650-EC23-181A-5A98-C6DE2DFDE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381" y="1913590"/>
            <a:ext cx="2912488" cy="2757714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 hệ phương trình bằng phương pháp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endParaRPr kumimoji="0" lang="vi-VN" altLang="en-US" sz="2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35">
            <a:extLst>
              <a:ext uri="{FF2B5EF4-FFF2-40B4-BE49-F238E27FC236}">
                <a16:creationId xmlns:a16="http://schemas.microsoft.com/office/drawing/2014/main" xmlns="" id="{E4FC7CAE-6A98-9962-4CED-5F4EA79A3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2182" y="2277078"/>
            <a:ext cx="8326582" cy="2036774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2: 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ải phương trình (một ẩn) nhận được ở Bước 1 để tìm giá trị của ẩn số.</a:t>
            </a:r>
            <a:endParaRPr lang="vi-VN" alt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6">
            <a:extLst>
              <a:ext uri="{FF2B5EF4-FFF2-40B4-BE49-F238E27FC236}">
                <a16:creationId xmlns:a16="http://schemas.microsoft.com/office/drawing/2014/main" xmlns="" id="{F6416542-49B2-5040-3D94-E2C472432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2182" y="4665148"/>
            <a:ext cx="8326580" cy="2036774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3: Thay giá trị vừa tìm được của ẩn đó ở bước 2 vào biểu thức biểu diễn một ẩn theo ẩn kia ở Bước 1 để tìm giá trị của ẩn còn lại. Từ đó, ta tìm được nghiệm của hệ phương trình đã cho.</a:t>
            </a:r>
            <a:endParaRPr lang="vi-VN" alt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Connector: Elbow 15">
            <a:extLst>
              <a:ext uri="{FF2B5EF4-FFF2-40B4-BE49-F238E27FC236}">
                <a16:creationId xmlns:a16="http://schemas.microsoft.com/office/drawing/2014/main" xmlns="" id="{D3295A3D-7D64-E0AB-9C9D-4F8913B5F718}"/>
              </a:ext>
            </a:extLst>
          </p:cNvPr>
          <p:cNvCxnSpPr>
            <a:cxnSpLocks/>
            <a:stCxn id="12" idx="3"/>
            <a:endCxn id="18" idx="1"/>
          </p:cNvCxnSpPr>
          <p:nvPr/>
        </p:nvCxnSpPr>
        <p:spPr>
          <a:xfrm flipV="1">
            <a:off x="3020869" y="1082495"/>
            <a:ext cx="581312" cy="2209952"/>
          </a:xfrm>
          <a:prstGeom prst="bentConnector3">
            <a:avLst>
              <a:gd name="adj1" fmla="val 50000"/>
            </a:avLst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Elbow 16">
            <a:extLst>
              <a:ext uri="{FF2B5EF4-FFF2-40B4-BE49-F238E27FC236}">
                <a16:creationId xmlns:a16="http://schemas.microsoft.com/office/drawing/2014/main" xmlns="" id="{6F097CED-6DAA-4E05-3116-AFFFA737B9C9}"/>
              </a:ext>
            </a:extLst>
          </p:cNvPr>
          <p:cNvCxnSpPr>
            <a:cxnSpLocks/>
            <a:endCxn id="14" idx="1"/>
          </p:cNvCxnSpPr>
          <p:nvPr/>
        </p:nvCxnSpPr>
        <p:spPr>
          <a:xfrm rot="16200000" flipH="1">
            <a:off x="2261165" y="4342518"/>
            <a:ext cx="2391088" cy="290946"/>
          </a:xfrm>
          <a:prstGeom prst="bentConnector2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34">
            <a:extLst>
              <a:ext uri="{FF2B5EF4-FFF2-40B4-BE49-F238E27FC236}">
                <a16:creationId xmlns:a16="http://schemas.microsoft.com/office/drawing/2014/main" xmlns="" id="{DBD2D7FC-32AA-15C3-5384-8519E1E04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2181" y="239207"/>
            <a:ext cx="8326581" cy="1686575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 1: Từ một phương trình của hệ đã cho, ta biểu diễn một ẩn theo ẩn kia rồi thế vào phương trình còn lại của hệ để được phương trình một ẩn.</a:t>
            </a:r>
            <a:endParaRPr lang="vi-VN" alt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C1DE1BAD-7756-B28F-BE8B-BE31909B56B6}"/>
              </a:ext>
            </a:extLst>
          </p:cNvPr>
          <p:cNvCxnSpPr>
            <a:cxnSpLocks/>
            <a:stCxn id="12" idx="3"/>
            <a:endCxn id="13" idx="1"/>
          </p:cNvCxnSpPr>
          <p:nvPr/>
        </p:nvCxnSpPr>
        <p:spPr>
          <a:xfrm>
            <a:off x="3020869" y="3292447"/>
            <a:ext cx="581313" cy="3018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01576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6">
            <a:extLst>
              <a:ext uri="{FF2B5EF4-FFF2-40B4-BE49-F238E27FC236}">
                <a16:creationId xmlns:a16="http://schemas.microsoft.com/office/drawing/2014/main" xmlns="" id="{CB50D650-EC23-181A-5A98-C6DE2DFDE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381" y="1913590"/>
            <a:ext cx="2912488" cy="2757714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</a:rPr>
              <a:t>Giải hệ phương trình bằng phương pháp cộng đại số</a:t>
            </a:r>
            <a:endParaRPr kumimoji="0" lang="vi-VN" altLang="en-US" sz="2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5">
                <a:extLst>
                  <a:ext uri="{FF2B5EF4-FFF2-40B4-BE49-F238E27FC236}">
                    <a16:creationId xmlns:a16="http://schemas.microsoft.com/office/drawing/2014/main" xmlns="" id="{E4FC7CAE-6A98-9962-4CED-5F4EA79A3D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2182" y="2277078"/>
                <a:ext cx="8326582" cy="2036774"/>
              </a:xfrm>
              <a:prstGeom prst="rect">
                <a:avLst/>
              </a:prstGeom>
              <a:noFill/>
              <a:ln w="3810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y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ng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fr-FR" altLang="en-US" sz="2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ẩn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fr-FR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fr-FR" altLang="en-US" sz="24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35">
                <a:extLst>
                  <a:ext uri="{FF2B5EF4-FFF2-40B4-BE49-F238E27FC236}">
                    <a16:creationId xmlns:a16="http://schemas.microsoft.com/office/drawing/2014/main" id="{E4FC7CAE-6A98-9962-4CED-5F4EA79A3D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2182" y="2277078"/>
                <a:ext cx="8326582" cy="2036774"/>
              </a:xfrm>
              <a:prstGeom prst="rect">
                <a:avLst/>
              </a:prstGeom>
              <a:blipFill>
                <a:blip r:embed="rId2"/>
                <a:stretch>
                  <a:fillRect l="-1312" r="-1239" b="-1471"/>
                </a:stretch>
              </a:blipFill>
              <a:ln w="38100">
                <a:solidFill>
                  <a:srgbClr val="FFC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36">
            <a:extLst>
              <a:ext uri="{FF2B5EF4-FFF2-40B4-BE49-F238E27FC236}">
                <a16:creationId xmlns:a16="http://schemas.microsoft.com/office/drawing/2014/main" xmlns="" id="{F6416542-49B2-5040-3D94-E2C472432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2182" y="4665148"/>
            <a:ext cx="8326580" cy="2036774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fr-FR" altLang="en-US" sz="4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Connector: Elbow 15">
            <a:extLst>
              <a:ext uri="{FF2B5EF4-FFF2-40B4-BE49-F238E27FC236}">
                <a16:creationId xmlns:a16="http://schemas.microsoft.com/office/drawing/2014/main" xmlns="" id="{D3295A3D-7D64-E0AB-9C9D-4F8913B5F718}"/>
              </a:ext>
            </a:extLst>
          </p:cNvPr>
          <p:cNvCxnSpPr>
            <a:cxnSpLocks/>
            <a:stCxn id="12" idx="3"/>
            <a:endCxn id="18" idx="1"/>
          </p:cNvCxnSpPr>
          <p:nvPr/>
        </p:nvCxnSpPr>
        <p:spPr>
          <a:xfrm flipV="1">
            <a:off x="3020869" y="1082495"/>
            <a:ext cx="581312" cy="2209952"/>
          </a:xfrm>
          <a:prstGeom prst="bentConnector3">
            <a:avLst>
              <a:gd name="adj1" fmla="val 50000"/>
            </a:avLst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Elbow 16">
            <a:extLst>
              <a:ext uri="{FF2B5EF4-FFF2-40B4-BE49-F238E27FC236}">
                <a16:creationId xmlns:a16="http://schemas.microsoft.com/office/drawing/2014/main" xmlns="" id="{6F097CED-6DAA-4E05-3116-AFFFA737B9C9}"/>
              </a:ext>
            </a:extLst>
          </p:cNvPr>
          <p:cNvCxnSpPr>
            <a:cxnSpLocks/>
            <a:endCxn id="14" idx="1"/>
          </p:cNvCxnSpPr>
          <p:nvPr/>
        </p:nvCxnSpPr>
        <p:spPr>
          <a:xfrm rot="16200000" flipH="1">
            <a:off x="2261165" y="4342518"/>
            <a:ext cx="2391088" cy="290946"/>
          </a:xfrm>
          <a:prstGeom prst="bentConnector2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34">
            <a:extLst>
              <a:ext uri="{FF2B5EF4-FFF2-40B4-BE49-F238E27FC236}">
                <a16:creationId xmlns:a16="http://schemas.microsoft.com/office/drawing/2014/main" xmlns="" id="{DBD2D7FC-32AA-15C3-5384-8519E1E04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2181" y="239207"/>
            <a:ext cx="8326581" cy="1686575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Times New Roman" panose="02020603050405020304" pitchFamily="18" charset="0"/>
              </a:rPr>
              <a:t>Bước 1: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fr-FR" altLang="en-US" sz="4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C1DE1BAD-7756-B28F-BE8B-BE31909B56B6}"/>
              </a:ext>
            </a:extLst>
          </p:cNvPr>
          <p:cNvCxnSpPr>
            <a:cxnSpLocks/>
            <a:stCxn id="12" idx="3"/>
            <a:endCxn id="13" idx="1"/>
          </p:cNvCxnSpPr>
          <p:nvPr/>
        </p:nvCxnSpPr>
        <p:spPr>
          <a:xfrm>
            <a:off x="3020869" y="3292447"/>
            <a:ext cx="581313" cy="3018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96709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ƯƠNG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320415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682487" y="3242445"/>
            <a:ext cx="4075043" cy="1308846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ận dụng các bước giải bài toán bằng cách lập hệ phương trình.</a:t>
            </a: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xmlns="" id="{54E53945-512C-66CA-49D3-CDDD4DE7F7F0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ƯƠNG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xmlns="" id="{773BA585-6EF9-0956-23C8-B0E7E455F8B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ƯƠNG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318" name="Rectangle 286">
            <a:extLst>
              <a:ext uri="{FF2B5EF4-FFF2-40B4-BE49-F238E27FC236}">
                <a16:creationId xmlns:a16="http://schemas.microsoft.com/office/drawing/2014/main" xmlns="" id="{4BA05634-7302-5E91-4A73-2E29E6118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341" y="465425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27" name="TextBox 2326">
                <a:extLst>
                  <a:ext uri="{FF2B5EF4-FFF2-40B4-BE49-F238E27FC236}">
                    <a16:creationId xmlns:a16="http://schemas.microsoft.com/office/drawing/2014/main" xmlns="" id="{B6363659-ED50-957D-BFAC-1C5BC55B634F}"/>
                  </a:ext>
                </a:extLst>
              </p:cNvPr>
              <p:cNvSpPr txBox="1"/>
              <p:nvPr/>
            </p:nvSpPr>
            <p:spPr>
              <a:xfrm>
                <a:off x="330324" y="1394340"/>
                <a:ext cx="11517119" cy="15788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</a:pPr>
                <a:r>
                  <a:rPr lang="vi-VN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3b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 đị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 đồ thị của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x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 qua hai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 mỗi trường hợp sau: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27" name="TextBox 2326">
                <a:extLst>
                  <a:ext uri="{FF2B5EF4-FFF2-40B4-BE49-F238E27FC236}">
                    <a16:creationId xmlns:a16="http://schemas.microsoft.com/office/drawing/2014/main" id="{B6363659-ED50-957D-BFAC-1C5BC55B63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24" y="1394340"/>
                <a:ext cx="11517119" cy="1578894"/>
              </a:xfrm>
              <a:prstGeom prst="rect">
                <a:avLst/>
              </a:prstGeom>
              <a:blipFill>
                <a:blip r:embed="rId2"/>
                <a:stretch>
                  <a:fillRect l="-1059" t="-2703" b="-73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30" name="TextBox 2329">
                <a:extLst>
                  <a:ext uri="{FF2B5EF4-FFF2-40B4-BE49-F238E27FC236}">
                    <a16:creationId xmlns:a16="http://schemas.microsoft.com/office/drawing/2014/main" xmlns="" id="{33D63929-3932-FC87-D89C-BF34885EB2FA}"/>
                  </a:ext>
                </a:extLst>
              </p:cNvPr>
              <p:cNvSpPr txBox="1"/>
              <p:nvPr/>
            </p:nvSpPr>
            <p:spPr>
              <a:xfrm>
                <a:off x="199938" y="3429000"/>
                <a:ext cx="11992062" cy="31797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15000"/>
                  </a:lnSpc>
                  <a:buFontTx/>
                  <a:buChar char="‒"/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 đồ thị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x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 qua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th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;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o hàm số, ta có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c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.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15000"/>
                  </a:lnSpc>
                  <a:buFontTx/>
                  <a:buChar char="‒"/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 đồ thị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x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 qua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thay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o hàm số, ta có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c là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.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hệ phương trình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vi-VN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  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vi-VN" sz="2800" i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e>
                            <m:r>
                              <m:rPr>
                                <m:nor/>
                              </m:rPr>
                              <a:rPr lang="vi-VN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vi-VN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 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vi-VN" sz="2800" i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30" name="TextBox 2329">
                <a:extLst>
                  <a:ext uri="{FF2B5EF4-FFF2-40B4-BE49-F238E27FC236}">
                    <a16:creationId xmlns:a16="http://schemas.microsoft.com/office/drawing/2014/main" id="{33D63929-3932-FC87-D89C-BF34885EB2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938" y="3429000"/>
                <a:ext cx="11992062" cy="3179781"/>
              </a:xfrm>
              <a:prstGeom prst="rect">
                <a:avLst/>
              </a:prstGeom>
              <a:blipFill>
                <a:blip r:embed="rId3"/>
                <a:stretch>
                  <a:fillRect l="-915" t="-1344" r="-1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F840946C-C322-D7A1-F867-8CC434FAB62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0270" y="4774978"/>
            <a:ext cx="1561730" cy="1561730"/>
          </a:xfrm>
          <a:prstGeom prst="rect">
            <a:avLst/>
          </a:prstGeom>
        </p:spPr>
      </p:pic>
      <p:sp>
        <p:nvSpPr>
          <p:cNvPr id="3" name="TextBox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3197610E-EEB5-E696-AE83-CCD243B7D0A8}"/>
              </a:ext>
            </a:extLst>
          </p:cNvPr>
          <p:cNvSpPr txBox="1"/>
          <p:nvPr/>
        </p:nvSpPr>
        <p:spPr>
          <a:xfrm>
            <a:off x="199937" y="2943478"/>
            <a:ext cx="12698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9A7591D2-7C68-5583-C6D1-181906B767DE}"/>
                  </a:ext>
                </a:extLst>
              </p:cNvPr>
              <p:cNvSpPr txBox="1"/>
              <p:nvPr/>
            </p:nvSpPr>
            <p:spPr>
              <a:xfrm>
                <a:off x="330324" y="790432"/>
                <a:ext cx="8603671" cy="548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 1: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 định hệ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x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7591D2-7C68-5583-C6D1-181906B76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24" y="790432"/>
                <a:ext cx="8603671" cy="548099"/>
              </a:xfrm>
              <a:prstGeom prst="rect">
                <a:avLst/>
              </a:prstGeom>
              <a:blipFill>
                <a:blip r:embed="rId5"/>
                <a:stretch>
                  <a:fillRect l="-1416" t="-7778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49292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xmlns="" id="{773BA585-6EF9-0956-23C8-B0E7E455F8B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ƯƠNG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318" name="Rectangle 286">
            <a:extLst>
              <a:ext uri="{FF2B5EF4-FFF2-40B4-BE49-F238E27FC236}">
                <a16:creationId xmlns:a16="http://schemas.microsoft.com/office/drawing/2014/main" xmlns="" id="{4BA05634-7302-5E91-4A73-2E29E6118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341" y="465425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DDBADE31-F167-07EC-D3F1-9686A0A99F04}"/>
                  </a:ext>
                </a:extLst>
              </p:cNvPr>
              <p:cNvSpPr txBox="1"/>
              <p:nvPr/>
            </p:nvSpPr>
            <p:spPr>
              <a:xfrm>
                <a:off x="1697259" y="1067002"/>
                <a:ext cx="10311238" cy="55084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ừ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2800" i="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fr-FR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fr-FR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vào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.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.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.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,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fr-FR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fr-FR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</m:d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hàm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x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hệ số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.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BADE31-F167-07EC-D3F1-9686A0A99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7259" y="1067002"/>
                <a:ext cx="10311238" cy="5508431"/>
              </a:xfrm>
              <a:prstGeom prst="rect">
                <a:avLst/>
              </a:prstGeom>
              <a:blipFill>
                <a:blip r:embed="rId2"/>
                <a:stretch>
                  <a:fillRect l="-1182" t="-664" b="-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566947C-B38B-9417-8D47-D8A8FBC5B41A}"/>
              </a:ext>
            </a:extLst>
          </p:cNvPr>
          <p:cNvSpPr txBox="1"/>
          <p:nvPr/>
        </p:nvSpPr>
        <p:spPr>
          <a:xfrm>
            <a:off x="220253" y="762570"/>
            <a:ext cx="14770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3b</a:t>
            </a:r>
            <a:r>
              <a:rPr lang="en-US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75015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xmlns="" id="{773BA585-6EF9-0956-23C8-B0E7E455F8B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ƯƠNG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EB051A4F-EE03-87E7-78C9-54C194A211B0}"/>
                  </a:ext>
                </a:extLst>
              </p:cNvPr>
              <p:cNvSpPr txBox="1"/>
              <p:nvPr/>
            </p:nvSpPr>
            <p:spPr>
              <a:xfrm>
                <a:off x="1232453" y="2019190"/>
                <a:ext cx="10031895" cy="34901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fr-FR" sz="3200" b="1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fr-FR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fr-FR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fr-FR" sz="32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a nô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ôi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ã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2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0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ú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ã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ú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a nô khi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ên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ặ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a nô khi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ên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ặ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ố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ã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hi ca nô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B051A4F-EE03-87E7-78C9-54C194A21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453" y="2019190"/>
                <a:ext cx="10031895" cy="3490186"/>
              </a:xfrm>
              <a:prstGeom prst="rect">
                <a:avLst/>
              </a:prstGeom>
              <a:blipFill>
                <a:blip r:embed="rId2"/>
                <a:stretch>
                  <a:fillRect l="-1519" t="-1571" r="-2612" b="-3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8896F7F-FEA5-1AF4-594B-3F44ECDF577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4328" y="3998159"/>
            <a:ext cx="2327672" cy="232767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51D5AE3-2070-F5A0-8018-A5BC80D27190}"/>
              </a:ext>
            </a:extLst>
          </p:cNvPr>
          <p:cNvSpPr txBox="1"/>
          <p:nvPr/>
        </p:nvSpPr>
        <p:spPr>
          <a:xfrm>
            <a:off x="1232453" y="1202735"/>
            <a:ext cx="609600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fr-FR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fr-FR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88834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xmlns="" id="{773BA585-6EF9-0956-23C8-B0E7E455F8B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ƯƠNG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7313CCB4-2B9D-3564-1EC9-59D02879FA63}"/>
                  </a:ext>
                </a:extLst>
              </p:cNvPr>
              <p:cNvSpPr txBox="1"/>
              <p:nvPr/>
            </p:nvSpPr>
            <p:spPr>
              <a:xfrm>
                <a:off x="1391480" y="1365460"/>
                <a:ext cx="9409040" cy="4920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ú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,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giờ.</a:t>
                </a:r>
              </a:p>
              <a:p>
                <a:pPr algn="ctr">
                  <a:lnSpc>
                    <a:spcPct val="115000"/>
                  </a:lnSpc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phú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,1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a nô khi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ê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ặ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km/h)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a nô khi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ô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2</m:t>
                        </m:r>
                      </m:num>
                      <m:den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,5</m:t>
                        </m:r>
                      </m:den>
                    </m:f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8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a nô khi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28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28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fr-FR" sz="28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fr-FR" sz="2800" i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,1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2800" i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0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313CCB4-2B9D-3564-1EC9-59D02879FA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480" y="1365460"/>
                <a:ext cx="9409040" cy="4920193"/>
              </a:xfrm>
              <a:prstGeom prst="rect">
                <a:avLst/>
              </a:prstGeom>
              <a:blipFill>
                <a:blip r:embed="rId2"/>
                <a:stretch>
                  <a:fillRect l="-1295" t="-867" r="-1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CB3E7A7E-8B6A-4B69-6412-D8DF7F478D1F}"/>
              </a:ext>
            </a:extLst>
          </p:cNvPr>
          <p:cNvSpPr txBox="1"/>
          <p:nvPr/>
        </p:nvSpPr>
        <p:spPr>
          <a:xfrm>
            <a:off x="417396" y="842240"/>
            <a:ext cx="118394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fr-FR" sz="280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fr-FR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7563064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xmlns="" id="{773BA585-6EF9-0956-23C8-B0E7E455F8B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ƯƠNG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345DFC24-7D02-F5DC-BAD1-AFF6BDF0F1D3}"/>
                  </a:ext>
                </a:extLst>
              </p:cNvPr>
              <p:cNvSpPr txBox="1"/>
              <p:nvPr/>
            </p:nvSpPr>
            <p:spPr>
              <a:xfrm>
                <a:off x="417396" y="1092991"/>
                <a:ext cx="11885440" cy="57383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fr-FR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8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fr-FR" sz="320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e>
                            <m:r>
                              <m:rPr>
                                <m:nor/>
                              </m:rPr>
                              <a:rPr lang="fr-FR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32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0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fr-FR" sz="320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fr-FR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fr-FR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ộng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lnSpc>
                    <a:spcPct val="115000"/>
                  </a:lnSpc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fr-FR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8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4.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4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4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0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4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0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2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M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Đ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uy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32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2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32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32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a nô khi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ên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ặ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4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/h,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òng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 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32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m/h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45DFC24-7D02-F5DC-BAD1-AFF6BDF0F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96" y="1092991"/>
                <a:ext cx="11885440" cy="5738366"/>
              </a:xfrm>
              <a:prstGeom prst="rect">
                <a:avLst/>
              </a:prstGeom>
              <a:blipFill>
                <a:blip r:embed="rId2"/>
                <a:stretch>
                  <a:fillRect l="-1282" b="-2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A86AB86-55C9-EA76-8EDA-7E2DED21C450}"/>
              </a:ext>
            </a:extLst>
          </p:cNvPr>
          <p:cNvSpPr txBox="1"/>
          <p:nvPr/>
        </p:nvSpPr>
        <p:spPr>
          <a:xfrm>
            <a:off x="417396" y="842240"/>
            <a:ext cx="118394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fr-FR" sz="280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fr-FR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833696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xmlns="" id="{773BA585-6EF9-0956-23C8-B0E7E455F8B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ƯƠNG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E1BB656B-C222-94D8-9C73-D533148B6997}"/>
                  </a:ext>
                </a:extLst>
              </p:cNvPr>
              <p:cNvSpPr txBox="1"/>
              <p:nvPr/>
            </p:nvSpPr>
            <p:spPr>
              <a:xfrm>
                <a:off x="981848" y="2834431"/>
                <a:ext cx="10018643" cy="27588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uật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ảo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à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Fe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l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fr-FR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fr-FR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fr-FR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fr-FR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fr-FR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fr-FR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fr-FR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fr-FR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y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fr-FR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         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fr-FR" sz="2800" i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e>
                            <m:r>
                              <m:rPr>
                                <m:nor/>
                              </m:rPr>
                              <a:rPr lang="fr-FR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fr-FR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fr-FR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fr-FR" sz="2800" i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fr-FR" sz="2800" i="0">
                                    <a:solidFill>
                                      <a:schemeClr val="bg1"/>
                                    </a:solidFill>
                                    <a:effectLst/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.2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1BB656B-C222-94D8-9C73-D533148B6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848" y="2834431"/>
                <a:ext cx="10018643" cy="2758832"/>
              </a:xfrm>
              <a:prstGeom prst="rect">
                <a:avLst/>
              </a:prstGeom>
              <a:blipFill>
                <a:blip r:embed="rId3"/>
                <a:stretch>
                  <a:fillRect l="-1217" b="-5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4C2F3EB-E1C0-2AD3-D142-7C11E5F8B5E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97988" y="3897164"/>
            <a:ext cx="2327672" cy="2327672"/>
          </a:xfrm>
          <a:prstGeom prst="rect">
            <a:avLst/>
          </a:prstGeom>
        </p:spPr>
      </p:pic>
      <p:sp>
        <p:nvSpPr>
          <p:cNvPr id="3" name="TextBox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5EFABA0D-7B1B-EDF6-9721-F98B5B7A5BDA}"/>
              </a:ext>
            </a:extLst>
          </p:cNvPr>
          <p:cNvSpPr txBox="1"/>
          <p:nvPr/>
        </p:nvSpPr>
        <p:spPr>
          <a:xfrm>
            <a:off x="346898" y="2683896"/>
            <a:ext cx="12698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70CEE227-8B1D-FD11-C402-ECE64EF0BEDD}"/>
              </a:ext>
            </a:extLst>
          </p:cNvPr>
          <p:cNvGrpSpPr/>
          <p:nvPr/>
        </p:nvGrpSpPr>
        <p:grpSpPr>
          <a:xfrm>
            <a:off x="503583" y="973014"/>
            <a:ext cx="11449879" cy="1195942"/>
            <a:chOff x="503583" y="973014"/>
            <a:chExt cx="11449879" cy="11959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xmlns="" id="{8B1BB784-F416-E576-04EA-03CEF27290A9}"/>
                    </a:ext>
                  </a:extLst>
                </p:cNvPr>
                <p:cNvSpPr txBox="1"/>
                <p:nvPr/>
              </p:nvSpPr>
              <p:spPr>
                <a:xfrm>
                  <a:off x="503583" y="973014"/>
                  <a:ext cx="11449879" cy="54809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fr-FR" sz="2800" b="1" dirty="0">
                      <a:solidFill>
                        <a:srgbClr val="FFC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ài </a:t>
                  </a:r>
                  <a:r>
                    <a:rPr lang="fr-FR" sz="2800" b="1" dirty="0" err="1">
                      <a:solidFill>
                        <a:srgbClr val="FFC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7a</a:t>
                  </a:r>
                  <a:r>
                    <a:rPr lang="fr-FR" sz="2800" b="1" dirty="0">
                      <a:solidFill>
                        <a:srgbClr val="FFC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fr-FR" sz="2800" dirty="0">
                      <a:solidFill>
                        <a:srgbClr val="FFC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ìm các hệ số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vi-VN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2800" b="0" i="1" smtClean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i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</m:oMath>
                  </a14:m>
                  <a:r>
                    <a:rPr lang="en-US" sz="2800" i="1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28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ể cân bằng phương trình phản ứng hóa học sau: </a:t>
                  </a:r>
                  <a:endPara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8B1BB784-F416-E576-04EA-03CEF27290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583" y="973014"/>
                  <a:ext cx="11449879" cy="548099"/>
                </a:xfrm>
                <a:prstGeom prst="rect">
                  <a:avLst/>
                </a:prstGeom>
                <a:blipFill>
                  <a:blip r:embed="rId5"/>
                  <a:stretch>
                    <a:fillRect l="-1118" t="-7778" b="-3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4">
                  <a:extLst>
                    <a:ext uri="{FF2B5EF4-FFF2-40B4-BE49-F238E27FC236}">
                      <a16:creationId xmlns:a16="http://schemas.microsoft.com/office/drawing/2014/main" xmlns="" id="{C236BF45-55C4-ACAD-3FC7-BA4789FA8ED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55174107"/>
                    </p:ext>
                  </p:extLst>
                </p:nvPr>
              </p:nvGraphicFramePr>
              <p:xfrm>
                <a:off x="4390472" y="1649811"/>
                <a:ext cx="3201394" cy="51914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6" name="Equation" r:id="rId6" imgW="1409400" imgH="228600" progId="Equation.DSMT4">
                        <p:embed/>
                      </p:oleObj>
                    </mc:Choice>
                    <mc:Fallback>
                      <p:oleObj name="Equation" r:id="rId6" imgW="1409400" imgH="228600" progId="Equation.DSMT4">
                        <p:embed/>
                        <p:pic>
                          <p:nvPicPr>
                            <p:cNvPr id="5" name="Object 4">
                              <a:extLst>
                                <a:ext uri="{FF2B5EF4-FFF2-40B4-BE49-F238E27FC236}">
                                  <a16:creationId xmlns:a16="http://schemas.microsoft.com/office/drawing/2014/main" xmlns="" id="{C236BF45-55C4-ACAD-3FC7-BA4789FA8ED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90472" y="1649811"/>
                              <a:ext cx="3201394" cy="51914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4">
                  <a:extLst>
                    <a:ext uri="{FF2B5EF4-FFF2-40B4-BE49-F238E27FC236}">
                      <a16:creationId xmlns:a16="http://schemas.microsoft.com/office/drawing/2014/main" id="{C236BF45-55C4-ACAD-3FC7-BA4789FA8ED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55174107"/>
                    </p:ext>
                  </p:extLst>
                </p:nvPr>
              </p:nvGraphicFramePr>
              <p:xfrm>
                <a:off x="4390472" y="1649811"/>
                <a:ext cx="3201394" cy="51914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1409400" imgH="228600" progId="Equation.DSMT4">
                        <p:embed/>
                      </p:oleObj>
                    </mc:Choice>
                    <mc:Fallback>
                      <p:oleObj name="Equation" r:id="rId8" imgW="140940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90472" y="1649811"/>
                              <a:ext cx="3201394" cy="51914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4143112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>
            <a:extLst>
              <a:ext uri="{FF2B5EF4-FFF2-40B4-BE49-F238E27FC236}">
                <a16:creationId xmlns:a16="http://schemas.microsoft.com/office/drawing/2014/main" xmlns="" id="{773BA585-6EF9-0956-23C8-B0E7E455F8BF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ƯƠNG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E1BB656B-C222-94D8-9C73-D533148B6997}"/>
                  </a:ext>
                </a:extLst>
              </p:cNvPr>
              <p:cNvSpPr txBox="1"/>
              <p:nvPr/>
            </p:nvSpPr>
            <p:spPr>
              <a:xfrm>
                <a:off x="1431235" y="1421110"/>
                <a:ext cx="10018643" cy="35609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.2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</a:t>
                </a:r>
                <a:r>
                  <a:rPr lang="fr-FR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.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fr-FR" sz="28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1BB656B-C222-94D8-9C73-D533148B69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235" y="1421110"/>
                <a:ext cx="10018643" cy="3560975"/>
              </a:xfrm>
              <a:prstGeom prst="rect">
                <a:avLst/>
              </a:prstGeom>
              <a:blipFill>
                <a:blip r:embed="rId3"/>
                <a:stretch>
                  <a:fillRect l="-1278" b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D7D1D48-6DD9-DF2D-D2E1-8DCC6E2C6CF3}"/>
              </a:ext>
            </a:extLst>
          </p:cNvPr>
          <p:cNvSpPr txBox="1"/>
          <p:nvPr/>
        </p:nvSpPr>
        <p:spPr>
          <a:xfrm>
            <a:off x="503583" y="973014"/>
            <a:ext cx="11449879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fr-FR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fr-FR" sz="2800" b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a</a:t>
            </a:r>
            <a:r>
              <a:rPr lang="fr-FR" sz="2800" b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fr-FR" sz="28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i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9FA6526A-F30F-4178-E510-DBD221A22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63090"/>
              </p:ext>
            </p:extLst>
          </p:nvPr>
        </p:nvGraphicFramePr>
        <p:xfrm>
          <a:off x="4495303" y="4942330"/>
          <a:ext cx="3201394" cy="51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409400" imgH="228600" progId="Equation.DSMT4">
                  <p:embed/>
                </p:oleObj>
              </mc:Choice>
              <mc:Fallback>
                <p:oleObj name="Equation" r:id="rId4" imgW="140940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9FA6526A-F30F-4178-E510-DBD221A22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5303" y="4942330"/>
                        <a:ext cx="3201394" cy="519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15957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4179336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r-FR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fr-FR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fr-FR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fr-FR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fr-FR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fr-FR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fr-FR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fr-FR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fr-FR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fr-FR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fr-FR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fr-FR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321D7C58-2F7E-E90D-8119-BC0874559A01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ƯƠNG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13F9C5A3-BC0D-8362-52C5-2D95106230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ƯƠNG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8FC95CF3-5954-002C-24AE-649F19520A56}"/>
                  </a:ext>
                </a:extLst>
              </p:cNvPr>
              <p:cNvSpPr txBox="1"/>
              <p:nvPr/>
            </p:nvSpPr>
            <p:spPr>
              <a:xfrm>
                <a:off x="1484244" y="3429000"/>
                <a:ext cx="10502347" cy="20744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2800" b="1" u="sng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 </a:t>
                </a:r>
                <a:r>
                  <a:rPr lang="en-US" sz="2800" b="1" u="sng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800" b="1" u="sng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ải</a:t>
                </a:r>
                <a:endParaRPr lang="en-US" sz="2800" b="1" u="sng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on</m:t>
                    </m:r>
                    <m: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m:rPr>
                            <m:nor/>
                          </m:rPr>
                          <a:rPr lang="en-US" sz="2800" b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ℕ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ℕ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6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00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0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FC95CF3-5954-002C-24AE-649F19520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244" y="3429000"/>
                <a:ext cx="10502347" cy="2074414"/>
              </a:xfrm>
              <a:prstGeom prst="rect">
                <a:avLst/>
              </a:prstGeom>
              <a:blipFill>
                <a:blip r:embed="rId2"/>
                <a:stretch>
                  <a:fillRect l="-1161" t="-2059" b="-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4334960C-1E66-CA24-5070-3494B4E46459}"/>
              </a:ext>
            </a:extLst>
          </p:cNvPr>
          <p:cNvSpPr txBox="1"/>
          <p:nvPr/>
        </p:nvSpPr>
        <p:spPr>
          <a:xfrm>
            <a:off x="4293704" y="898820"/>
            <a:ext cx="6096000" cy="25301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ó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ươi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u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ẵn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ấy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ấy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ó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E4FC874F-E6C6-3E4B-3BA2-C422DEC46DE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7893" y="792376"/>
            <a:ext cx="2327672" cy="232767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2F96C97-007A-F5CF-2EEB-047C791E035D}"/>
              </a:ext>
            </a:extLst>
          </p:cNvPr>
          <p:cNvSpPr txBox="1"/>
          <p:nvPr/>
        </p:nvSpPr>
        <p:spPr>
          <a:xfrm>
            <a:off x="1575261" y="897527"/>
            <a:ext cx="2625678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ổ</a:t>
            </a:r>
            <a:r>
              <a:rPr lang="en-US" sz="28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6885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F999A4E5-A243-DFE6-12E4-A3A0B1068507}"/>
              </a:ext>
            </a:extLst>
          </p:cNvPr>
          <p:cNvCxnSpPr>
            <a:cxnSpLocks/>
            <a:endCxn id="29" idx="3"/>
          </p:cNvCxnSpPr>
          <p:nvPr/>
        </p:nvCxnSpPr>
        <p:spPr>
          <a:xfrm>
            <a:off x="6096000" y="3229620"/>
            <a:ext cx="4108175" cy="31277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xmlns="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xmlns="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xmlns="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xmlns="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DCC3F27E-2B9E-506A-A052-C31AE7789F15}"/>
              </a:ext>
            </a:extLst>
          </p:cNvPr>
          <p:cNvSpPr txBox="1"/>
          <p:nvPr/>
        </p:nvSpPr>
        <p:spPr>
          <a:xfrm>
            <a:off x="1643271" y="1538351"/>
            <a:ext cx="366944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ìm mật mã</a:t>
            </a:r>
            <a:endParaRPr lang="en-US" sz="3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xmlns="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xmlns="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3A2C01F8-8AE2-B236-27A2-6D1FCD8557F9}"/>
              </a:ext>
            </a:extLst>
          </p:cNvPr>
          <p:cNvSpPr/>
          <p:nvPr/>
        </p:nvSpPr>
        <p:spPr>
          <a:xfrm>
            <a:off x="6992253" y="2637649"/>
            <a:ext cx="3211922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 tư duy: </a:t>
            </a:r>
          </a:p>
          <a:p>
            <a:pPr lvl="0">
              <a:spcBef>
                <a:spcPts val="1800"/>
              </a:spcBef>
            </a:pPr>
            <a:r>
              <a:rPr lang="en-US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  <a:endParaRPr lang="en-US" sz="3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xmlns="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xmlns="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xmlns="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xmlns="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3A89B4D7-7ED2-A982-8E7C-BC69FF63B6F2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ƯƠNG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13F9C5A3-BC0D-8362-52C5-2D95106230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ƯƠNG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8FC95CF3-5954-002C-24AE-649F19520A56}"/>
                  </a:ext>
                </a:extLst>
              </p:cNvPr>
              <p:cNvSpPr txBox="1"/>
              <p:nvPr/>
            </p:nvSpPr>
            <p:spPr>
              <a:xfrm>
                <a:off x="1086077" y="1460778"/>
                <a:ext cx="10588486" cy="46017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+ 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= 36  </m:t>
                            </m:r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 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+ 2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 50   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en-US" sz="2800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lnSpc>
                    <a:spcPct val="115000"/>
                  </a:lnSpc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4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4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MĐK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15000"/>
                  </a:lnSpc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4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4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6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vi-VN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4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6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2</m:t>
                    </m:r>
                  </m:oMath>
                </a14:m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27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MĐK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                                                    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,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2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</m:e>
                    </m:d>
                  </m:oMath>
                </a14:m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it-IT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số con gà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2</m:t>
                    </m:r>
                  </m:oMath>
                </a14:m>
                <a:r>
                  <a:rPr lang="it-IT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n, số con chó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4</m:t>
                    </m:r>
                  </m:oMath>
                </a14:m>
                <a:r>
                  <a:rPr lang="it-IT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n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FC95CF3-5954-002C-24AE-649F19520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077" y="1460778"/>
                <a:ext cx="10588486" cy="4601709"/>
              </a:xfrm>
              <a:prstGeom prst="rect">
                <a:avLst/>
              </a:prstGeom>
              <a:blipFill>
                <a:blip r:embed="rId2"/>
                <a:stretch>
                  <a:fillRect l="-1151" r="-10017" b="-2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07596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0AE8C0B-F0B3-F38F-9134-38AB8564D00A}"/>
              </a:ext>
            </a:extLst>
          </p:cNvPr>
          <p:cNvSpPr/>
          <p:nvPr/>
        </p:nvSpPr>
        <p:spPr>
          <a:xfrm>
            <a:off x="258237" y="982622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D93BB5D9-B701-B99A-B334-6D8023462F41}"/>
              </a:ext>
            </a:extLst>
          </p:cNvPr>
          <p:cNvSpPr txBox="1"/>
          <p:nvPr/>
        </p:nvSpPr>
        <p:spPr>
          <a:xfrm>
            <a:off x="258237" y="2452066"/>
            <a:ext cx="10204174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it-IT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Ôn lại các kiến thức đã ôn tập và các bài tập đã chữa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it-IT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oàn thành phiếu bài tập tự luyện. 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it-IT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Nghiên cứu trước nội dung bài: Bài tập cuối chương I. 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ransition spd="slow"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CÁC CON 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4">
            <a:extLst>
              <a:ext uri="{FF2B5EF4-FFF2-40B4-BE49-F238E27FC236}">
                <a16:creationId xmlns:a16="http://schemas.microsoft.com/office/drawing/2014/main" xmlns="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8572027" y="3906811"/>
            <a:ext cx="981270" cy="381367"/>
          </a:xfrm>
          <a:prstGeom prst="rect">
            <a:avLst/>
          </a:prstGeom>
        </p:spPr>
      </p:pic>
      <p:pic>
        <p:nvPicPr>
          <p:cNvPr id="10" name="3">
            <a:extLst>
              <a:ext uri="{FF2B5EF4-FFF2-40B4-BE49-F238E27FC236}">
                <a16:creationId xmlns:a16="http://schemas.microsoft.com/office/drawing/2014/main" xmlns="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8223" y="3325465"/>
            <a:ext cx="807419" cy="313800"/>
          </a:xfrm>
          <a:prstGeom prst="rect">
            <a:avLst/>
          </a:prstGeom>
        </p:spPr>
      </p:pic>
      <p:pic>
        <p:nvPicPr>
          <p:cNvPr id="11" name="2">
            <a:extLst>
              <a:ext uri="{FF2B5EF4-FFF2-40B4-BE49-F238E27FC236}">
                <a16:creationId xmlns:a16="http://schemas.microsoft.com/office/drawing/2014/main" xmlns="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8178176" y="3351519"/>
            <a:ext cx="909571" cy="353501"/>
          </a:xfrm>
          <a:prstGeom prst="rect">
            <a:avLst/>
          </a:prstGeom>
        </p:spPr>
      </p:pic>
      <p:pic>
        <p:nvPicPr>
          <p:cNvPr id="12" name="1">
            <a:extLst>
              <a:ext uri="{FF2B5EF4-FFF2-40B4-BE49-F238E27FC236}">
                <a16:creationId xmlns:a16="http://schemas.microsoft.com/office/drawing/2014/main" xmlns="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9650527">
            <a:off x="9123025" y="3584027"/>
            <a:ext cx="845235" cy="328497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C8624134-3E86-45B2-8853-06D14D26D64B}"/>
              </a:ext>
            </a:extLst>
          </p:cNvPr>
          <p:cNvSpPr txBox="1"/>
          <p:nvPr/>
        </p:nvSpPr>
        <p:spPr>
          <a:xfrm>
            <a:off x="5811910" y="2033703"/>
            <a:ext cx="594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38100">
                  <a:solidFill>
                    <a:srgbClr val="475D6B"/>
                  </a:solidFill>
                  <a:prstDash val="solid"/>
                </a:ln>
                <a:noFill/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 MẬT MÃ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B8AEFFDF-FA5D-49E5-94E8-1A555B06B25D}"/>
              </a:ext>
            </a:extLst>
          </p:cNvPr>
          <p:cNvSpPr txBox="1"/>
          <p:nvPr/>
        </p:nvSpPr>
        <p:spPr>
          <a:xfrm>
            <a:off x="5811910" y="1240530"/>
            <a:ext cx="4672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 w="28575">
                  <a:solidFill>
                    <a:srgbClr val="C79668"/>
                  </a:solidFill>
                  <a:prstDash val="solid"/>
                </a:ln>
                <a:noFill/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kumimoji="0" lang="vi-VN" sz="2800" b="1" i="0" u="none" strike="noStrike" kern="1200" cap="none" spc="0" normalizeH="0" baseline="0" noProof="0">
                <a:ln w="28575">
                  <a:solidFill>
                    <a:srgbClr val="C79668"/>
                  </a:solidFill>
                  <a:prstDash val="solid"/>
                </a:ln>
                <a:noFill/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kumimoji="0" lang="en-US" sz="2800" b="1" i="0" u="none" strike="noStrike" kern="1200" cap="none" spc="0" normalizeH="0" baseline="0" noProof="0">
                <a:ln w="28575">
                  <a:solidFill>
                    <a:srgbClr val="C79668"/>
                  </a:solidFill>
                  <a:prstDash val="solid"/>
                </a:ln>
                <a:noFill/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POWERPOINT</a:t>
            </a:r>
          </a:p>
        </p:txBody>
      </p:sp>
      <p:pic>
        <p:nvPicPr>
          <p:cNvPr id="2" name="Jigsaw Puzzle">
            <a:hlinkClick r:id="" action="ppaction://media"/>
            <a:extLst>
              <a:ext uri="{FF2B5EF4-FFF2-40B4-BE49-F238E27FC236}">
                <a16:creationId xmlns:a16="http://schemas.microsoft.com/office/drawing/2014/main" xmlns="" id="{5B1A47EF-09C9-4AF1-84E6-7C6CB7FB5B9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38798" y="6163034"/>
            <a:ext cx="487363" cy="48736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70A34BE6-ED42-41DF-897F-F731B27F184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0791" y="3485061"/>
            <a:ext cx="961174" cy="190189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813E1AE1-7643-4785-BA16-F7C6737746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05490" y="1682279"/>
            <a:ext cx="1956986" cy="1956986"/>
          </a:xfrm>
          <a:prstGeom prst="rect">
            <a:avLst/>
          </a:prstGeom>
        </p:spPr>
      </p:pic>
      <p:pic>
        <p:nvPicPr>
          <p:cNvPr id="24" name="Picture 23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1BC13BA-A5F8-483D-8360-44343CD2F580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pic>
        <p:nvPicPr>
          <p:cNvPr id="43" name="Picture 42" descr="A picture containing yellow&#10;&#10;Description automatically generated">
            <a:extLst>
              <a:ext uri="{FF2B5EF4-FFF2-40B4-BE49-F238E27FC236}">
                <a16:creationId xmlns:a16="http://schemas.microsoft.com/office/drawing/2014/main" xmlns="" id="{315D7AC1-BBF4-4FDA-B68C-206CDCBECAB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0278" y="2004269"/>
            <a:ext cx="3048000" cy="3048000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xmlns="" id="{23659039-4F72-4787-86D5-CFF51CFD64FA}"/>
              </a:ext>
            </a:extLst>
          </p:cNvPr>
          <p:cNvPicPr>
            <a:picLocks noChangeAspect="1"/>
          </p:cNvPicPr>
          <p:nvPr/>
        </p:nvPicPr>
        <p:blipFill>
          <a:blip r:embed="rId15">
            <a:duotone>
              <a:prstClr val="black"/>
              <a:schemeClr val="tx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0276479" y="3429000"/>
            <a:ext cx="1168717" cy="1168717"/>
          </a:xfrm>
          <a:prstGeom prst="rect">
            <a:avLst/>
          </a:prstGeom>
        </p:spPr>
      </p:pic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xmlns="" id="{74319678-FE85-4B26-8107-D247CF332ECE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7092" y="457200"/>
            <a:ext cx="312586" cy="253584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xmlns="" id="{43CEEA26-AC31-4299-A07C-D7A664B69A29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680467" y="1278377"/>
            <a:ext cx="601878" cy="44639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0FBA157-C684-4B43-86AF-7AA55958D3B7}"/>
              </a:ext>
            </a:extLst>
          </p:cNvPr>
          <p:cNvSpPr txBox="1"/>
          <p:nvPr/>
        </p:nvSpPr>
        <p:spPr>
          <a:xfrm>
            <a:off x="6105490" y="13933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20554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784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2.96296E-6 L 0.31589 -0.00301 " pathEditMode="relative" rAng="0" ptsTypes="AA">
                                      <p:cBhvr>
                                        <p:cTn id="8" dur="4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94" y="-16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953D81E8-2E4F-496E-0171-234BAC1BEF13}"/>
              </a:ext>
            </a:extLst>
          </p:cNvPr>
          <p:cNvSpPr txBox="1"/>
          <p:nvPr/>
        </p:nvSpPr>
        <p:spPr>
          <a:xfrm>
            <a:off x="1481276" y="2040189"/>
            <a:ext cx="9834249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 algn="just">
              <a:spcBef>
                <a:spcPts val="1200"/>
              </a:spcBef>
              <a:spcAft>
                <a:spcPts val="1200"/>
              </a:spcAft>
              <a:buFontTx/>
              <a:buChar char="-"/>
              <a:defRPr/>
            </a:pPr>
            <a:r>
              <a:rPr lang="en-US" sz="3200" dirty="0">
                <a:solidFill>
                  <a:schemeClr val="bg1"/>
                </a:solidFill>
                <a:latin typeface="+mj-lt"/>
              </a:rPr>
              <a:t>C</a:t>
            </a:r>
            <a:r>
              <a:rPr lang="vi-VN" sz="3200" dirty="0">
                <a:solidFill>
                  <a:schemeClr val="bg1"/>
                </a:solidFill>
                <a:latin typeface="+mj-lt"/>
              </a:rPr>
              <a:t>ả lớp chia làm 2 đội chơi. 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  <a:p>
            <a:pPr marL="457200" lvl="0" indent="-457200" algn="just">
              <a:spcBef>
                <a:spcPts val="1200"/>
              </a:spcBef>
              <a:spcAft>
                <a:spcPts val="1200"/>
              </a:spcAft>
              <a:buFontTx/>
              <a:buChar char="-"/>
              <a:defRPr/>
            </a:pPr>
            <a:r>
              <a:rPr lang="vi-VN" sz="3200" dirty="0">
                <a:solidFill>
                  <a:schemeClr val="bg1"/>
                </a:solidFill>
                <a:latin typeface="+mj-lt"/>
              </a:rPr>
              <a:t>Hai đội chọn ngẫu nhiên các câu hỏi (từ 1 đến </a:t>
            </a:r>
            <a:r>
              <a:rPr lang="en-US" sz="3200" dirty="0">
                <a:solidFill>
                  <a:schemeClr val="bg1"/>
                </a:solidFill>
                <a:latin typeface="+mj-lt"/>
              </a:rPr>
              <a:t>8</a:t>
            </a:r>
            <a:r>
              <a:rPr lang="vi-VN" sz="3200" dirty="0">
                <a:solidFill>
                  <a:schemeClr val="bg1"/>
                </a:solidFill>
                <a:latin typeface="+mj-lt"/>
              </a:rPr>
              <a:t>). 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  <a:p>
            <a:pPr marL="457200" lvl="0" indent="-457200" algn="just">
              <a:spcBef>
                <a:spcPts val="1200"/>
              </a:spcBef>
              <a:spcAft>
                <a:spcPts val="1200"/>
              </a:spcAft>
              <a:buFontTx/>
              <a:buChar char="-"/>
              <a:defRPr/>
            </a:pPr>
            <a:r>
              <a:rPr lang="vi-VN" sz="3200" dirty="0">
                <a:solidFill>
                  <a:schemeClr val="bg1"/>
                </a:solidFill>
                <a:latin typeface="+mj-lt"/>
              </a:rPr>
              <a:t>Trả lời đúng thì sẽ được 10 điểm, trường hợp trả lời sai thì mất quyền trả lời câu hỏi đó.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  <a:p>
            <a:pPr marL="457200" lvl="0" indent="-457200" algn="just">
              <a:spcBef>
                <a:spcPts val="1200"/>
              </a:spcBef>
              <a:spcAft>
                <a:spcPts val="1200"/>
              </a:spcAft>
              <a:buFontTx/>
              <a:buChar char="-"/>
              <a:defRPr/>
            </a:pPr>
            <a:r>
              <a:rPr lang="vi-VN" sz="3200" dirty="0">
                <a:solidFill>
                  <a:schemeClr val="bg1"/>
                </a:solidFill>
                <a:latin typeface="+mj-lt"/>
              </a:rPr>
              <a:t> Đội nào có số điểm nhiều hơn thì đội đó chiến thắng.</a:t>
            </a:r>
            <a:endParaRPr lang="en-US" sz="4400" dirty="0">
              <a:solidFill>
                <a:schemeClr val="bg1"/>
              </a:solidFill>
              <a:latin typeface="+mj-lt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66AE5A6A-7F2D-FDB7-DA2D-C12EAC81084C}"/>
              </a:ext>
            </a:extLst>
          </p:cNvPr>
          <p:cNvSpPr/>
          <p:nvPr/>
        </p:nvSpPr>
        <p:spPr>
          <a:xfrm>
            <a:off x="480833" y="508395"/>
            <a:ext cx="253466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</a:t>
            </a:r>
            <a:r>
              <a: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178534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9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4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9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4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1BC13BA-A5F8-483D-8360-44343CD2F58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xmlns="" id="{74319678-FE85-4B26-8107-D247CF332EC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7092" y="457200"/>
            <a:ext cx="312586" cy="2535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0FBA157-C684-4B43-86AF-7AA55958D3B7}"/>
              </a:ext>
            </a:extLst>
          </p:cNvPr>
          <p:cNvSpPr txBox="1"/>
          <p:nvPr/>
        </p:nvSpPr>
        <p:spPr>
          <a:xfrm>
            <a:off x="6105490" y="13933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5" name="Picture 24">
            <a:hlinkClick r:id="rId5" action="ppaction://hlinksldjump"/>
            <a:extLst>
              <a:ext uri="{FF2B5EF4-FFF2-40B4-BE49-F238E27FC236}">
                <a16:creationId xmlns:a16="http://schemas.microsoft.com/office/drawing/2014/main" xmlns="" id="{FE5D867C-C5FD-EEFD-CD15-44469E0484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98477" y="612962"/>
            <a:ext cx="2489664" cy="2413268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7D8F2B24-EC90-15CD-13D9-85296DD99D99}"/>
              </a:ext>
            </a:extLst>
          </p:cNvPr>
          <p:cNvSpPr txBox="1"/>
          <p:nvPr/>
        </p:nvSpPr>
        <p:spPr>
          <a:xfrm>
            <a:off x="4137086" y="674914"/>
            <a:ext cx="9722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>
                <a:ln w="22225">
                  <a:noFill/>
                  <a:prstDash val="solid"/>
                </a:ln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26" name="Picture 25">
            <a:hlinkClick r:id="rId7" action="ppaction://hlinksldjump"/>
            <a:extLst>
              <a:ext uri="{FF2B5EF4-FFF2-40B4-BE49-F238E27FC236}">
                <a16:creationId xmlns:a16="http://schemas.microsoft.com/office/drawing/2014/main" xmlns="" id="{B809665D-28B2-B335-EC1D-9F83E041B8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0407" y="612962"/>
            <a:ext cx="2489664" cy="2413268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17B31F03-88EF-62A8-C361-FFB9E3711032}"/>
              </a:ext>
            </a:extLst>
          </p:cNvPr>
          <p:cNvSpPr txBox="1"/>
          <p:nvPr/>
        </p:nvSpPr>
        <p:spPr>
          <a:xfrm>
            <a:off x="7435325" y="710784"/>
            <a:ext cx="9722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>
                <a:ln w="22225">
                  <a:noFill/>
                  <a:prstDash val="solid"/>
                </a:ln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22" name="Picture 21">
            <a:hlinkClick r:id="rId8" action="ppaction://hlinksldjump"/>
            <a:extLst>
              <a:ext uri="{FF2B5EF4-FFF2-40B4-BE49-F238E27FC236}">
                <a16:creationId xmlns:a16="http://schemas.microsoft.com/office/drawing/2014/main" xmlns="" id="{1DE7CE7C-FDD2-0D2F-FE10-9A4B62560C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02336" y="612962"/>
            <a:ext cx="2489664" cy="2413268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E4ECAFE7-EA46-1FC8-03C4-7F68E73C1F70}"/>
              </a:ext>
            </a:extLst>
          </p:cNvPr>
          <p:cNvSpPr txBox="1"/>
          <p:nvPr/>
        </p:nvSpPr>
        <p:spPr>
          <a:xfrm>
            <a:off x="10540946" y="662645"/>
            <a:ext cx="9722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>
                <a:ln w="22225">
                  <a:noFill/>
                  <a:prstDash val="solid"/>
                </a:ln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20" name="Picture 19">
            <a:hlinkClick r:id="rId5" action="ppaction://hlinksldjump"/>
            <a:extLst>
              <a:ext uri="{FF2B5EF4-FFF2-40B4-BE49-F238E27FC236}">
                <a16:creationId xmlns:a16="http://schemas.microsoft.com/office/drawing/2014/main" xmlns="" id="{85C87F74-31FF-0FD4-FFB9-BE5DD0F41B8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091" y="542449"/>
            <a:ext cx="2489664" cy="2413268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B0CF0F9F-EA4F-1D29-F400-23BCE9804E5D}"/>
              </a:ext>
            </a:extLst>
          </p:cNvPr>
          <p:cNvSpPr txBox="1"/>
          <p:nvPr/>
        </p:nvSpPr>
        <p:spPr>
          <a:xfrm>
            <a:off x="831866" y="640271"/>
            <a:ext cx="9722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>
                <a:ln w="22225">
                  <a:noFill/>
                  <a:prstDash val="solid"/>
                </a:ln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16" name="Picture 15">
            <a:hlinkClick r:id="rId9" action="ppaction://hlinksldjump"/>
            <a:extLst>
              <a:ext uri="{FF2B5EF4-FFF2-40B4-BE49-F238E27FC236}">
                <a16:creationId xmlns:a16="http://schemas.microsoft.com/office/drawing/2014/main" xmlns="" id="{FBD79204-6FB0-E92C-2918-242DEF13D8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1538" y="3769818"/>
            <a:ext cx="2489664" cy="2413268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217194B0-9BBA-A3A3-7876-027970ADA3B9}"/>
              </a:ext>
            </a:extLst>
          </p:cNvPr>
          <p:cNvSpPr txBox="1"/>
          <p:nvPr/>
        </p:nvSpPr>
        <p:spPr>
          <a:xfrm>
            <a:off x="4050613" y="3782087"/>
            <a:ext cx="9722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>
                <a:ln w="22225">
                  <a:noFill/>
                  <a:prstDash val="solid"/>
                </a:ln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pic>
        <p:nvPicPr>
          <p:cNvPr id="19" name="Picture 1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C5FA2C28-EC20-E2F6-80AA-5E9F3EF9E0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3468" y="3769818"/>
            <a:ext cx="2489664" cy="2413268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DBF94E93-8F7E-8A38-F162-315AE243589C}"/>
              </a:ext>
            </a:extLst>
          </p:cNvPr>
          <p:cNvSpPr txBox="1"/>
          <p:nvPr/>
        </p:nvSpPr>
        <p:spPr>
          <a:xfrm>
            <a:off x="7348852" y="3817957"/>
            <a:ext cx="9722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>
                <a:ln w="22225">
                  <a:noFill/>
                  <a:prstDash val="solid"/>
                </a:ln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15" name="Picture 14">
            <a:hlinkClick r:id="rId11" action="ppaction://hlinksldjump"/>
            <a:extLst>
              <a:ext uri="{FF2B5EF4-FFF2-40B4-BE49-F238E27FC236}">
                <a16:creationId xmlns:a16="http://schemas.microsoft.com/office/drawing/2014/main" xmlns="" id="{B71BB984-FA71-C3D5-7AA1-AE213075F6B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55397" y="3769818"/>
            <a:ext cx="2489664" cy="2413268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4BC99D00-DCB4-A46E-5F86-AE0C899E6F5E}"/>
              </a:ext>
            </a:extLst>
          </p:cNvPr>
          <p:cNvSpPr txBox="1"/>
          <p:nvPr/>
        </p:nvSpPr>
        <p:spPr>
          <a:xfrm>
            <a:off x="10454473" y="3769818"/>
            <a:ext cx="9722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>
                <a:ln w="22225">
                  <a:noFill/>
                  <a:prstDash val="solid"/>
                </a:ln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pic>
        <p:nvPicPr>
          <p:cNvPr id="13" name="Picture 12">
            <a:hlinkClick r:id="rId12" action="ppaction://hlinksldjump"/>
            <a:extLst>
              <a:ext uri="{FF2B5EF4-FFF2-40B4-BE49-F238E27FC236}">
                <a16:creationId xmlns:a16="http://schemas.microsoft.com/office/drawing/2014/main" xmlns="" id="{362DF09F-3723-E98B-9006-D22D43EC8C1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608" y="3769818"/>
            <a:ext cx="2489664" cy="2413268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78118EEE-74B3-E82C-D628-70500986DBC6}"/>
              </a:ext>
            </a:extLst>
          </p:cNvPr>
          <p:cNvSpPr txBox="1"/>
          <p:nvPr/>
        </p:nvSpPr>
        <p:spPr>
          <a:xfrm>
            <a:off x="751849" y="3817957"/>
            <a:ext cx="9722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>
                <a:ln w="22225">
                  <a:noFill/>
                  <a:prstDash val="solid"/>
                </a:ln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" name="Arrow: Right 1">
            <a:hlinkClick r:id="rId13" action="ppaction://hlinksldjump"/>
            <a:extLst>
              <a:ext uri="{FF2B5EF4-FFF2-40B4-BE49-F238E27FC236}">
                <a16:creationId xmlns:a16="http://schemas.microsoft.com/office/drawing/2014/main" xmlns="" id="{0280A4CE-9265-1C67-5AB9-FFA5EA0B7A44}"/>
              </a:ext>
            </a:extLst>
          </p:cNvPr>
          <p:cNvSpPr/>
          <p:nvPr/>
        </p:nvSpPr>
        <p:spPr>
          <a:xfrm>
            <a:off x="11183385" y="6265865"/>
            <a:ext cx="798732" cy="59213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81AD1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16190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36" grpId="0"/>
      <p:bldP spid="37" grpId="0"/>
      <p:bldP spid="38" grpId="0"/>
      <p:bldP spid="39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xmlns="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023615" y="3154380"/>
            <a:ext cx="713287" cy="713287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xmlns="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xmlns="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7BE3BC8-6F94-4508-B5F3-94435B1CCB90}"/>
                </a:ext>
              </a:extLst>
            </p:cNvPr>
            <p:cNvSpPr/>
            <p:nvPr/>
          </p:nvSpPr>
          <p:spPr>
            <a:xfrm>
              <a:off x="1860959" y="2785495"/>
              <a:ext cx="1593167" cy="1388063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marL="0" marR="0" indent="0" algn="ctr" rtl="0" eaLnBrk="1" fontAlgn="auto" latinLnBrk="0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í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o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áu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ý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endParaRPr lang="en-US" sz="1600" dirty="0">
                <a:effectLst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F1EB0FE-B054-085F-FE58-4B6B3FFD209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073883" y="2478027"/>
            <a:ext cx="536494" cy="4999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D04B6AFE-F983-9D8A-6B33-C9BA1E217DF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115390" y="3281659"/>
            <a:ext cx="536494" cy="4999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DA5F72D-5F8E-67F8-4DF7-266DA5D6FEA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9042287" y="2446550"/>
            <a:ext cx="536494" cy="49991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D58DB71D-A781-61DE-1CCA-A51590D72B6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081189" y="3226922"/>
            <a:ext cx="536494" cy="499915"/>
          </a:xfrm>
          <a:prstGeom prst="rect">
            <a:avLst/>
          </a:prstGeom>
        </p:spPr>
      </p:pic>
      <p:sp>
        <p:nvSpPr>
          <p:cNvPr id="26" name="Multiplication Sign 25">
            <a:extLst>
              <a:ext uri="{FF2B5EF4-FFF2-40B4-BE49-F238E27FC236}">
                <a16:creationId xmlns:a16="http://schemas.microsoft.com/office/drawing/2014/main" xmlns="" id="{06BB31E4-4E3C-C7DD-B31E-2E540488A3CF}"/>
              </a:ext>
            </a:extLst>
          </p:cNvPr>
          <p:cNvSpPr/>
          <p:nvPr/>
        </p:nvSpPr>
        <p:spPr>
          <a:xfrm>
            <a:off x="5969876" y="2286989"/>
            <a:ext cx="771485" cy="977148"/>
          </a:xfrm>
          <a:prstGeom prst="mathMultiply">
            <a:avLst>
              <a:gd name="adj1" fmla="val 15408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Multiplication Sign 27">
            <a:extLst>
              <a:ext uri="{FF2B5EF4-FFF2-40B4-BE49-F238E27FC236}">
                <a16:creationId xmlns:a16="http://schemas.microsoft.com/office/drawing/2014/main" xmlns="" id="{E91BB6DA-753B-9FA0-5B66-F4A108D97565}"/>
              </a:ext>
            </a:extLst>
          </p:cNvPr>
          <p:cNvSpPr/>
          <p:nvPr/>
        </p:nvSpPr>
        <p:spPr>
          <a:xfrm>
            <a:off x="8965417" y="2165892"/>
            <a:ext cx="771485" cy="977148"/>
          </a:xfrm>
          <a:prstGeom prst="mathMultiply">
            <a:avLst>
              <a:gd name="adj1" fmla="val 12705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Multiplication Sign 28">
            <a:extLst>
              <a:ext uri="{FF2B5EF4-FFF2-40B4-BE49-F238E27FC236}">
                <a16:creationId xmlns:a16="http://schemas.microsoft.com/office/drawing/2014/main" xmlns="" id="{5F5E755D-2DE3-2154-7436-A1B3AEF056B3}"/>
              </a:ext>
            </a:extLst>
          </p:cNvPr>
          <p:cNvSpPr/>
          <p:nvPr/>
        </p:nvSpPr>
        <p:spPr>
          <a:xfrm>
            <a:off x="6031936" y="3012986"/>
            <a:ext cx="771485" cy="977148"/>
          </a:xfrm>
          <a:prstGeom prst="mathMultiply">
            <a:avLst>
              <a:gd name="adj1" fmla="val 14057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9">
            <a:hlinkClick r:id="rId22" action="ppaction://hlinksldjump"/>
            <a:extLst>
              <a:ext uri="{FF2B5EF4-FFF2-40B4-BE49-F238E27FC236}">
                <a16:creationId xmlns:a16="http://schemas.microsoft.com/office/drawing/2014/main" xmlns="" id="{A50088E7-9C61-F01C-8FB8-5545444A478C}"/>
              </a:ext>
            </a:extLst>
          </p:cNvPr>
          <p:cNvPicPr>
            <a:picLocks noChangeAspect="1"/>
          </p:cNvPicPr>
          <p:nvPr/>
        </p:nvPicPr>
        <p:blipFill>
          <a:blip r:embed="rId23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2586" y="5703452"/>
            <a:ext cx="1883834" cy="1152294"/>
          </a:xfrm>
          <a:prstGeom prst="rect">
            <a:avLst/>
          </a:prstGeom>
        </p:spPr>
      </p:pic>
      <p:pic>
        <p:nvPicPr>
          <p:cNvPr id="32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D6A78F2A-0809-564C-1241-E34E47B44B1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127302" y="-1034628"/>
            <a:ext cx="609600" cy="609600"/>
          </a:xfrm>
          <a:prstGeom prst="rect">
            <a:avLst/>
          </a:prstGeom>
        </p:spPr>
      </p:pic>
      <p:pic>
        <p:nvPicPr>
          <p:cNvPr id="33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F28256F3-A96B-46B6-307B-F051C630E2C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147786" y="-1822402"/>
            <a:ext cx="609600" cy="609600"/>
          </a:xfrm>
          <a:prstGeom prst="rect">
            <a:avLst/>
          </a:prstGeom>
        </p:spPr>
      </p:pic>
      <p:pic>
        <p:nvPicPr>
          <p:cNvPr id="36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7A642E81-C9AF-AB6C-51AA-9EA989368AD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1394503" y="-1401217"/>
            <a:ext cx="609600" cy="609600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1C766CC1-EE51-FF7A-318D-CF42178D4BB5}"/>
              </a:ext>
            </a:extLst>
          </p:cNvPr>
          <p:cNvSpPr txBox="1"/>
          <p:nvPr/>
        </p:nvSpPr>
        <p:spPr>
          <a:xfrm>
            <a:off x="5733457" y="667546"/>
            <a:ext cx="62688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sau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71D8FD38-7DBC-BEB2-ABAC-846FFE09D46D}"/>
                  </a:ext>
                </a:extLst>
              </p:cNvPr>
              <p:cNvSpPr txBox="1"/>
              <p:nvPr/>
            </p:nvSpPr>
            <p:spPr>
              <a:xfrm>
                <a:off x="6421498" y="2430662"/>
                <a:ext cx="253558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; −1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71D8FD38-7DBC-BEB2-ABAC-846FFE09D4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498" y="2430662"/>
                <a:ext cx="2535581" cy="523220"/>
              </a:xfrm>
              <a:prstGeom prst="rect">
                <a:avLst/>
              </a:prstGeom>
              <a:blipFill>
                <a:blip r:embed="rId33"/>
                <a:stretch>
                  <a:fillRect t="-12791" r="-3606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C6C5D159-F914-52B8-3960-929ABAE2161E}"/>
                  </a:ext>
                </a:extLst>
              </p:cNvPr>
              <p:cNvSpPr txBox="1"/>
              <p:nvPr/>
            </p:nvSpPr>
            <p:spPr>
              <a:xfrm>
                <a:off x="6515176" y="3249414"/>
                <a:ext cx="253485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i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; −1</m:t>
                        </m:r>
                      </m:e>
                    </m:d>
                  </m:oMath>
                </a14:m>
                <a:r>
                  <a:rPr lang="it-IT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C6C5D159-F914-52B8-3960-929ABAE21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5176" y="3249414"/>
                <a:ext cx="2534859" cy="523220"/>
              </a:xfrm>
              <a:prstGeom prst="rect">
                <a:avLst/>
              </a:prstGeom>
              <a:blipFill>
                <a:blip r:embed="rId34"/>
                <a:stretch>
                  <a:fillRect t="-12791" r="-4567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xmlns="" id="{160264CE-11F8-943E-955A-37F58EE85931}"/>
                  </a:ext>
                </a:extLst>
              </p:cNvPr>
              <p:cNvSpPr txBox="1"/>
              <p:nvPr/>
            </p:nvSpPr>
            <p:spPr>
              <a:xfrm>
                <a:off x="9484669" y="2418949"/>
                <a:ext cx="248470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i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;1</m:t>
                        </m:r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60264CE-11F8-943E-955A-37F58EE859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4669" y="2418949"/>
                <a:ext cx="2484705" cy="523220"/>
              </a:xfrm>
              <a:prstGeom prst="rect">
                <a:avLst/>
              </a:prstGeom>
              <a:blipFill>
                <a:blip r:embed="rId35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xmlns="" id="{AB37217A-0099-1FAD-E050-E204559613DA}"/>
                  </a:ext>
                </a:extLst>
              </p:cNvPr>
              <p:cNvSpPr txBox="1"/>
              <p:nvPr/>
            </p:nvSpPr>
            <p:spPr>
              <a:xfrm>
                <a:off x="9589873" y="3224177"/>
                <a:ext cx="2150632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i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; 1</m:t>
                        </m:r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B37217A-0099-1FAD-E050-E204559613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9873" y="3224177"/>
                <a:ext cx="2150632" cy="523220"/>
              </a:xfrm>
              <a:prstGeom prst="rect">
                <a:avLst/>
              </a:prstGeom>
              <a:blipFill>
                <a:blip r:embed="rId36"/>
                <a:stretch>
                  <a:fillRect t="-11628" r="-4816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xmlns="" id="{6855F8F9-DF94-A3A3-BF9D-7FBA2D744947}"/>
                  </a:ext>
                </a:extLst>
              </p:cNvPr>
              <p:cNvSpPr txBox="1"/>
              <p:nvPr/>
            </p:nvSpPr>
            <p:spPr>
              <a:xfrm>
                <a:off x="7673653" y="1227978"/>
                <a:ext cx="2246848" cy="10534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vi-VN" sz="2800" i="1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vi-VN" sz="2800" i="1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vi-VN" sz="280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vi-VN" sz="2800" i="1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vi-VN" sz="2800" i="1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vi-VN" sz="2800">
                                  <a:solidFill>
                                    <a:schemeClr val="tx1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8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6855F8F9-DF94-A3A3-BF9D-7FBA2D7449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3653" y="1227978"/>
                <a:ext cx="2246848" cy="1053494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646479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Rot by="21600000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4" presetClass="path" presetSubtype="0" repeatCount="indefinite" accel="50000" decel="50000" autoRev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6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4610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3573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9" dur="3573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8" dur="3573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10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6"/>
                </p:tgtEl>
              </p:cMediaNode>
            </p:audio>
          </p:childTnLst>
        </p:cTn>
      </p:par>
    </p:tnLst>
    <p:bldLst>
      <p:bldP spid="26" grpId="0" animBg="1"/>
      <p:bldP spid="28" grpId="0" animBg="1"/>
      <p:bldP spid="29" grpId="0" animBg="1"/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xmlns="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13048">
            <a:off x="3036492" y="2443173"/>
            <a:ext cx="536548" cy="435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6488" y="2805975"/>
            <a:ext cx="1969191" cy="244023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6670446-3115-44F6-9B45-557A634D5A5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76488" y="3344314"/>
            <a:ext cx="1962108" cy="1901899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xmlns="" id="{E56DA454-0B95-400A-A86B-16092800958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16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512299" y="4430007"/>
            <a:ext cx="487363" cy="48736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086455" y="3092536"/>
            <a:ext cx="914479" cy="914479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xmlns="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061" y="-3208031"/>
            <a:ext cx="4937878" cy="2771258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8" y="2360655"/>
            <a:ext cx="2359728" cy="2183629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8B8EDFF5-DC0F-49F4-9C3D-795EAC2AF4B2}"/>
              </a:ext>
            </a:extLst>
          </p:cNvPr>
          <p:cNvGrpSpPr/>
          <p:nvPr/>
        </p:nvGrpSpPr>
        <p:grpSpPr>
          <a:xfrm>
            <a:off x="1871426" y="2614056"/>
            <a:ext cx="1585590" cy="1585588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xmlns="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07BE3BC8-6F94-4508-B5F3-94435B1CCB90}"/>
                </a:ext>
              </a:extLst>
            </p:cNvPr>
            <p:cNvSpPr/>
            <p:nvPr/>
          </p:nvSpPr>
          <p:spPr>
            <a:xfrm>
              <a:off x="1860959" y="2785495"/>
              <a:ext cx="1593167" cy="1388063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marL="0" marR="0" indent="0" algn="ctr" rtl="0" eaLnBrk="1" fontAlgn="auto" latinLnBrk="0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í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o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áu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ý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</a:t>
              </a:r>
              <a:r>
                <a:rPr lang="en-US" sz="1800" b="0" i="0" kern="1200" spc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0" i="0" kern="1200" spc="0" baseline="0" dirty="0" err="1">
                  <a:ln>
                    <a:noFill/>
                  </a:ln>
                  <a:solidFill>
                    <a:srgbClr val="FFFF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endParaRPr lang="en-US" sz="1600" dirty="0">
                <a:effectLst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020" y="4294405"/>
            <a:ext cx="236951" cy="4005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E523F40-B93B-B2BD-CDF6-3FC82E77067D}"/>
              </a:ext>
            </a:extLst>
          </p:cNvPr>
          <p:cNvSpPr txBox="1"/>
          <p:nvPr/>
        </p:nvSpPr>
        <p:spPr>
          <a:xfrm>
            <a:off x="5733457" y="667546"/>
            <a:ext cx="6352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iệm 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sau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F1EB0FE-B054-085F-FE58-4B6B3FFD209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009773" y="2689675"/>
            <a:ext cx="536494" cy="4999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D04B6AFE-F983-9D8A-6B33-C9BA1E217DF0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342877" y="3376559"/>
            <a:ext cx="536494" cy="49991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DA5F72D-5F8E-67F8-4DF7-266DA5D6FEA9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9136106" y="2626932"/>
            <a:ext cx="536494" cy="49991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D58DB71D-A781-61DE-1CCA-A51590D72B6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190918" y="3313816"/>
            <a:ext cx="536494" cy="4999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99235B12-ACE5-E82A-80B2-8026A56D8B77}"/>
                  </a:ext>
                </a:extLst>
              </p:cNvPr>
              <p:cNvSpPr txBox="1"/>
              <p:nvPr/>
            </p:nvSpPr>
            <p:spPr>
              <a:xfrm>
                <a:off x="6453369" y="2615838"/>
                <a:ext cx="253558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; −1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9235B12-ACE5-E82A-80B2-8026A56D8B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3369" y="2615838"/>
                <a:ext cx="2535581" cy="523220"/>
              </a:xfrm>
              <a:prstGeom prst="rect">
                <a:avLst/>
              </a:prstGeom>
              <a:blipFill>
                <a:blip r:embed="rId31"/>
                <a:stretch>
                  <a:fillRect t="-11628" r="-3365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D2AE0E9B-C605-23CC-6449-10B998AC57D4}"/>
              </a:ext>
            </a:extLst>
          </p:cNvPr>
          <p:cNvSpPr txBox="1"/>
          <p:nvPr/>
        </p:nvSpPr>
        <p:spPr>
          <a:xfrm>
            <a:off x="6786474" y="3351061"/>
            <a:ext cx="18563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52FD4B86-E4A7-FE43-436B-DC03FB262A39}"/>
                  </a:ext>
                </a:extLst>
              </p:cNvPr>
              <p:cNvSpPr txBox="1"/>
              <p:nvPr/>
            </p:nvSpPr>
            <p:spPr>
              <a:xfrm>
                <a:off x="9646096" y="2615838"/>
                <a:ext cx="248470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lang="en-US" sz="2800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d>
                    <m:r>
                      <m:rPr>
                        <m:nor/>
                      </m:rPr>
                      <a:rPr lang="en-US" sz="2800" i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;1</m:t>
                        </m:r>
                      </m:e>
                    </m:d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2FD4B86-E4A7-FE43-436B-DC03FB262A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6096" y="2615838"/>
                <a:ext cx="2484705" cy="523220"/>
              </a:xfrm>
              <a:prstGeom prst="rect">
                <a:avLst/>
              </a:prstGeom>
              <a:blipFill>
                <a:blip r:embed="rId32"/>
                <a:stretch>
                  <a:fillRect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7D61FB54-B2AE-6B44-09BC-B23A37A7D5CD}"/>
              </a:ext>
            </a:extLst>
          </p:cNvPr>
          <p:cNvSpPr txBox="1"/>
          <p:nvPr/>
        </p:nvSpPr>
        <p:spPr>
          <a:xfrm>
            <a:off x="9767702" y="3344314"/>
            <a:ext cx="253485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3465DC99-890B-D0A0-F1CE-0ADDB301E400}"/>
                  </a:ext>
                </a:extLst>
              </p:cNvPr>
              <p:cNvSpPr txBox="1"/>
              <p:nvPr/>
            </p:nvSpPr>
            <p:spPr>
              <a:xfrm>
                <a:off x="7510858" y="932527"/>
                <a:ext cx="2797721" cy="17571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en-US" sz="24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40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40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40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40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400" b="0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40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400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b="0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2400" b="0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400" b="0" i="1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4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465DC99-890B-D0A0-F1CE-0ADDB301E4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858" y="932527"/>
                <a:ext cx="2797721" cy="1757148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Multiplication Sign 25">
            <a:extLst>
              <a:ext uri="{FF2B5EF4-FFF2-40B4-BE49-F238E27FC236}">
                <a16:creationId xmlns:a16="http://schemas.microsoft.com/office/drawing/2014/main" xmlns="" id="{06BB31E4-4E3C-C7DD-B31E-2E540488A3CF}"/>
              </a:ext>
            </a:extLst>
          </p:cNvPr>
          <p:cNvSpPr/>
          <p:nvPr/>
        </p:nvSpPr>
        <p:spPr>
          <a:xfrm>
            <a:off x="5880319" y="2471717"/>
            <a:ext cx="758999" cy="914478"/>
          </a:xfrm>
          <a:prstGeom prst="mathMultiply">
            <a:avLst>
              <a:gd name="adj1" fmla="val 13751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Multiplication Sign 27">
            <a:extLst>
              <a:ext uri="{FF2B5EF4-FFF2-40B4-BE49-F238E27FC236}">
                <a16:creationId xmlns:a16="http://schemas.microsoft.com/office/drawing/2014/main" xmlns="" id="{E91BB6DA-753B-9FA0-5B66-F4A108D97565}"/>
              </a:ext>
            </a:extLst>
          </p:cNvPr>
          <p:cNvSpPr/>
          <p:nvPr/>
        </p:nvSpPr>
        <p:spPr>
          <a:xfrm>
            <a:off x="9014813" y="2422697"/>
            <a:ext cx="835465" cy="908383"/>
          </a:xfrm>
          <a:prstGeom prst="mathMultiply">
            <a:avLst>
              <a:gd name="adj1" fmla="val 14003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Multiplication Sign 28">
            <a:extLst>
              <a:ext uri="{FF2B5EF4-FFF2-40B4-BE49-F238E27FC236}">
                <a16:creationId xmlns:a16="http://schemas.microsoft.com/office/drawing/2014/main" xmlns="" id="{5F5E755D-2DE3-2154-7436-A1B3AEF056B3}"/>
              </a:ext>
            </a:extLst>
          </p:cNvPr>
          <p:cNvSpPr/>
          <p:nvPr/>
        </p:nvSpPr>
        <p:spPr>
          <a:xfrm>
            <a:off x="6232810" y="3200500"/>
            <a:ext cx="798427" cy="914478"/>
          </a:xfrm>
          <a:prstGeom prst="mathMultiply">
            <a:avLst>
              <a:gd name="adj1" fmla="val 13561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9">
            <a:hlinkClick r:id="rId34" action="ppaction://hlinksldjump"/>
            <a:extLst>
              <a:ext uri="{FF2B5EF4-FFF2-40B4-BE49-F238E27FC236}">
                <a16:creationId xmlns:a16="http://schemas.microsoft.com/office/drawing/2014/main" xmlns="" id="{A50088E7-9C61-F01C-8FB8-5545444A478C}"/>
              </a:ext>
            </a:extLst>
          </p:cNvPr>
          <p:cNvPicPr>
            <a:picLocks noChangeAspect="1"/>
          </p:cNvPicPr>
          <p:nvPr/>
        </p:nvPicPr>
        <p:blipFill>
          <a:blip r:embed="rId35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2586" y="5703452"/>
            <a:ext cx="1883834" cy="1152294"/>
          </a:xfrm>
          <a:prstGeom prst="rect">
            <a:avLst/>
          </a:prstGeom>
        </p:spPr>
      </p:pic>
      <p:pic>
        <p:nvPicPr>
          <p:cNvPr id="32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D6A78F2A-0809-564C-1241-E34E47B44B1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154365" y="-1320140"/>
            <a:ext cx="609600" cy="609600"/>
          </a:xfrm>
          <a:prstGeom prst="rect">
            <a:avLst/>
          </a:prstGeom>
        </p:spPr>
      </p:pic>
      <p:pic>
        <p:nvPicPr>
          <p:cNvPr id="33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F28256F3-A96B-46B6-307B-F051C630E2C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147786" y="-2127202"/>
            <a:ext cx="609600" cy="609600"/>
          </a:xfrm>
          <a:prstGeom prst="rect">
            <a:avLst/>
          </a:prstGeom>
        </p:spPr>
      </p:pic>
      <p:pic>
        <p:nvPicPr>
          <p:cNvPr id="36" name="Am-thanh-tra-loi-sai-wav-www_tiengdong_com">
            <a:hlinkClick r:id="" action="ppaction://media"/>
            <a:extLst>
              <a:ext uri="{FF2B5EF4-FFF2-40B4-BE49-F238E27FC236}">
                <a16:creationId xmlns:a16="http://schemas.microsoft.com/office/drawing/2014/main" xmlns="" id="{7A642E81-C9AF-AB6C-51AA-9EA989368AD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089703" y="-182240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7844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Rot by="21600000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4" presetClass="path" presetSubtype="0" repeatCount="indefinite" accel="50000" decel="50000" autoRev="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" presetClass="mediacall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4610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3573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8" dur="3573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7" dur="3573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6"/>
                </p:tgtEl>
              </p:cMediaNode>
            </p:audio>
          </p:childTnLst>
        </p:cTn>
      </p:par>
    </p:tnLst>
    <p:bldLst>
      <p:bldP spid="2" grpId="0"/>
      <p:bldP spid="20" grpId="0"/>
      <p:bldP spid="21" grpId="0"/>
      <p:bldP spid="22" grpId="0"/>
      <p:bldP spid="23" grpId="0"/>
      <p:bldP spid="27" grpId="0"/>
      <p:bldP spid="26" grpId="0" animBg="1"/>
      <p:bldP spid="28" grpId="0" animBg="1"/>
      <p:bldP spid="29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73</TotalTime>
  <Words>2276</Words>
  <Application>Microsoft Office PowerPoint</Application>
  <PresentationFormat>Custom</PresentationFormat>
  <Paragraphs>191</Paragraphs>
  <Slides>32</Slides>
  <Notes>1</Notes>
  <HiddenSlides>0</HiddenSlides>
  <MMClips>33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1_Office Theme</vt:lpstr>
      <vt:lpstr>Office Theme</vt:lpstr>
      <vt:lpstr>Equation</vt:lpstr>
      <vt:lpstr>PowerPoint Presentation</vt:lpstr>
      <vt:lpstr>BÀI 3. GIẢI HỆ HAI PHƯƠNG TRÌNH BẬC NHẤT HAI 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VẬN DỤNG</vt:lpstr>
      <vt:lpstr>BÀI 3. GIẢI HỆ HAI PHƯƠNG TRÌNH BẬC NHẤT HAI ẨN</vt:lpstr>
      <vt:lpstr>BÀI 3. GIẢI HỆ HAI PHƯƠNG TRÌNH BẬC NHẤT HAI Ẩ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NHU THUY</cp:lastModifiedBy>
  <cp:revision>1</cp:revision>
  <dcterms:created xsi:type="dcterms:W3CDTF">2022-08-03T11:07:12Z</dcterms:created>
  <dcterms:modified xsi:type="dcterms:W3CDTF">2025-02-16T03:42:31Z</dcterms:modified>
</cp:coreProperties>
</file>